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A2E" w:rsidRPr="00B46A2E" w:rsidRDefault="00B46A2E" w:rsidP="00B46A2E">
      <w:pPr>
        <w:jc w:val="center"/>
        <w:rPr>
          <w:b/>
          <w:color w:val="FF0000"/>
          <w:kern w:val="0"/>
          <w:sz w:val="32"/>
          <w:szCs w:val="32"/>
        </w:rPr>
      </w:pPr>
      <w:r w:rsidRPr="00B46A2E">
        <w:rPr>
          <w:rFonts w:hint="eastAsia"/>
          <w:b/>
          <w:color w:val="FF0000"/>
          <w:kern w:val="0"/>
          <w:sz w:val="32"/>
          <w:szCs w:val="32"/>
        </w:rPr>
        <w:t>考点</w:t>
      </w:r>
      <w:r w:rsidRPr="00B46A2E">
        <w:rPr>
          <w:rFonts w:hint="eastAsia"/>
          <w:b/>
          <w:color w:val="FF0000"/>
          <w:kern w:val="0"/>
          <w:sz w:val="32"/>
          <w:szCs w:val="32"/>
        </w:rPr>
        <w:t xml:space="preserve">19  </w:t>
      </w:r>
      <w:r w:rsidRPr="00B46A2E">
        <w:rPr>
          <w:rFonts w:hint="eastAsia"/>
          <w:b/>
          <w:color w:val="FF0000"/>
          <w:kern w:val="0"/>
          <w:sz w:val="32"/>
          <w:szCs w:val="32"/>
        </w:rPr>
        <w:t>坐标图像题</w:t>
      </w:r>
      <w:bookmarkStart w:id="0" w:name="_GoBack"/>
      <w:bookmarkEnd w:id="0"/>
    </w:p>
    <w:p w:rsidR="00B46A2E" w:rsidRPr="00B46A2E" w:rsidRDefault="00B46A2E" w:rsidP="00B46A2E">
      <w:pPr>
        <w:spacing w:line="360" w:lineRule="auto"/>
        <w:jc w:val="left"/>
        <w:textAlignment w:val="center"/>
      </w:pPr>
      <w:r w:rsidRPr="00B46A2E">
        <w:t>1</w:t>
      </w:r>
      <w:r w:rsidRPr="00B46A2E">
        <w:t>．（</w:t>
      </w:r>
      <w:r w:rsidRPr="00B46A2E">
        <w:t>2021·</w:t>
      </w:r>
      <w:r w:rsidRPr="00B46A2E">
        <w:t>江苏盐城）将</w:t>
      </w:r>
      <w:r w:rsidRPr="00B46A2E">
        <w:rPr>
          <w:rFonts w:eastAsia="Times New Roman"/>
        </w:rPr>
        <w:t>CO</w:t>
      </w:r>
      <w:r w:rsidRPr="00B46A2E">
        <w:t>和铁的氧化物</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置于密闭容器中，一定条件下充分反应至完全，反应过程中容器内部分物质的质量变化如图所示。下列说法正确的是</w:t>
      </w:r>
    </w:p>
    <w:p w:rsidR="00B46A2E" w:rsidRPr="00B46A2E" w:rsidRDefault="00B46A2E" w:rsidP="00B46A2E">
      <w:pPr>
        <w:spacing w:line="360" w:lineRule="auto"/>
        <w:jc w:val="left"/>
        <w:textAlignment w:val="center"/>
      </w:pPr>
      <w:r w:rsidRPr="00B46A2E">
        <w:rPr>
          <w:noProof/>
        </w:rPr>
        <w:drawing>
          <wp:inline distT="0" distB="0" distL="0" distR="0" wp14:anchorId="52507BCF" wp14:editId="74AA92AE">
            <wp:extent cx="1943100" cy="1407072"/>
            <wp:effectExtent l="0" t="0" r="0" b="317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511663" name=""/>
                    <pic:cNvPicPr>
                      <a:picLocks noChangeAspect="1"/>
                    </pic:cNvPicPr>
                  </pic:nvPicPr>
                  <pic:blipFill>
                    <a:blip r:embed="rId7"/>
                    <a:stretch>
                      <a:fillRect/>
                    </a:stretch>
                  </pic:blipFill>
                  <pic:spPr>
                    <a:xfrm>
                      <a:off x="0" y="0"/>
                      <a:ext cx="1943100" cy="1407072"/>
                    </a:xfrm>
                    <a:prstGeom prst="rect">
                      <a:avLst/>
                    </a:prstGeom>
                  </pic:spPr>
                </pic:pic>
              </a:graphicData>
            </a:graphic>
          </wp:inline>
        </w:drawing>
      </w:r>
    </w:p>
    <w:p w:rsidR="00B46A2E" w:rsidRPr="00B46A2E" w:rsidRDefault="00B46A2E" w:rsidP="00B46A2E">
      <w:pPr>
        <w:tabs>
          <w:tab w:val="left" w:pos="4153"/>
        </w:tabs>
        <w:spacing w:line="360" w:lineRule="auto"/>
        <w:jc w:val="left"/>
        <w:textAlignment w:val="center"/>
      </w:pPr>
      <w:r w:rsidRPr="00B46A2E">
        <w:t>A</w:t>
      </w:r>
      <w:r w:rsidRPr="00B46A2E">
        <w:t>．</w:t>
      </w:r>
      <w:r w:rsidRPr="00B46A2E">
        <w:rPr>
          <w:rFonts w:eastAsia="Times New Roman"/>
        </w:rPr>
        <w:t>m</w:t>
      </w:r>
      <w:r w:rsidRPr="00B46A2E">
        <w:t>的值为</w:t>
      </w:r>
      <w:r w:rsidRPr="00B46A2E">
        <w:rPr>
          <w:rFonts w:eastAsia="Times New Roman"/>
        </w:rPr>
        <w:t>12.6</w:t>
      </w:r>
      <w:r w:rsidRPr="00B46A2E">
        <w:tab/>
      </w:r>
    </w:p>
    <w:p w:rsidR="00B46A2E" w:rsidRPr="00B46A2E" w:rsidRDefault="00B46A2E" w:rsidP="00B46A2E">
      <w:pPr>
        <w:tabs>
          <w:tab w:val="left" w:pos="4153"/>
        </w:tabs>
        <w:spacing w:line="360" w:lineRule="auto"/>
        <w:jc w:val="left"/>
        <w:textAlignment w:val="center"/>
        <w:rPr>
          <w:rFonts w:eastAsia="Times New Roman"/>
        </w:rPr>
      </w:pPr>
      <w:r w:rsidRPr="00B46A2E">
        <w:t>B</w:t>
      </w:r>
      <w:r w:rsidRPr="00B46A2E">
        <w:t>．铁的氧化物中</w:t>
      </w:r>
      <w:r w:rsidRPr="00B46A2E">
        <w:rPr>
          <w:rFonts w:eastAsia="Times New Roman"/>
        </w:rPr>
        <w:t>x</w:t>
      </w:r>
      <w:r w:rsidRPr="00B46A2E">
        <w:t>：</w:t>
      </w:r>
      <w:r w:rsidRPr="00B46A2E">
        <w:rPr>
          <w:rFonts w:eastAsia="Times New Roman"/>
        </w:rPr>
        <w:t>y=3</w:t>
      </w:r>
      <w:r w:rsidRPr="00B46A2E">
        <w:t>：</w:t>
      </w:r>
      <w:r w:rsidRPr="00B46A2E">
        <w:rPr>
          <w:rFonts w:eastAsia="Times New Roman"/>
        </w:rPr>
        <w:t>4</w:t>
      </w:r>
    </w:p>
    <w:p w:rsidR="00B46A2E" w:rsidRPr="00B46A2E" w:rsidRDefault="00B46A2E" w:rsidP="00B46A2E">
      <w:pPr>
        <w:tabs>
          <w:tab w:val="left" w:pos="4153"/>
        </w:tabs>
        <w:spacing w:line="360" w:lineRule="auto"/>
        <w:jc w:val="left"/>
        <w:textAlignment w:val="center"/>
      </w:pPr>
      <w:r w:rsidRPr="00B46A2E">
        <w:t>C</w:t>
      </w:r>
      <w:r w:rsidRPr="00B46A2E">
        <w:t>．参加反应的铁的氧化物的质量为</w:t>
      </w:r>
      <w:r w:rsidRPr="00B46A2E">
        <w:rPr>
          <w:rFonts w:eastAsia="Times New Roman"/>
        </w:rPr>
        <w:t>16g</w:t>
      </w:r>
      <w:r w:rsidRPr="00B46A2E">
        <w:tab/>
      </w:r>
    </w:p>
    <w:p w:rsidR="00B46A2E" w:rsidRPr="00B46A2E" w:rsidRDefault="00B46A2E" w:rsidP="00B46A2E">
      <w:pPr>
        <w:tabs>
          <w:tab w:val="left" w:pos="4153"/>
        </w:tabs>
        <w:spacing w:line="360" w:lineRule="auto"/>
        <w:jc w:val="left"/>
        <w:textAlignment w:val="center"/>
        <w:rPr>
          <w:rFonts w:eastAsia="Times New Roman"/>
        </w:rPr>
      </w:pPr>
      <w:r w:rsidRPr="00B46A2E">
        <w:t>D</w:t>
      </w:r>
      <w:r w:rsidRPr="00B46A2E">
        <w:t>．当</w:t>
      </w:r>
      <w:r w:rsidRPr="00B46A2E">
        <w:rPr>
          <w:rFonts w:eastAsia="Times New Roman"/>
        </w:rPr>
        <w:t>CO</w:t>
      </w:r>
      <w:r w:rsidRPr="00B46A2E">
        <w:rPr>
          <w:rFonts w:eastAsia="Times New Roman"/>
          <w:vertAlign w:val="subscript"/>
        </w:rPr>
        <w:t>2</w:t>
      </w:r>
      <w:r w:rsidRPr="00B46A2E">
        <w:t>质量为</w:t>
      </w:r>
      <w:r w:rsidRPr="00B46A2E">
        <w:rPr>
          <w:rFonts w:eastAsia="Times New Roman"/>
        </w:rPr>
        <w:t>4.4g</w:t>
      </w:r>
      <w:r w:rsidRPr="00B46A2E">
        <w:t>时，容器内</w:t>
      </w:r>
      <w:r w:rsidRPr="00B46A2E">
        <w:rPr>
          <w:rFonts w:eastAsia="Times New Roman"/>
        </w:rPr>
        <w:t>CO</w:t>
      </w:r>
      <w:r w:rsidRPr="00B46A2E">
        <w:t>质量为</w:t>
      </w:r>
      <w:r w:rsidRPr="00B46A2E">
        <w:rPr>
          <w:rFonts w:eastAsia="Times New Roman"/>
        </w:rPr>
        <w:t>14g</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eastAsia="Times New Roman"/>
        </w:rPr>
        <w:t>CO</w:t>
      </w:r>
      <w:r w:rsidRPr="00B46A2E">
        <w:t>和铁的氧化物</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置于密闭容器中，一定条件下充分反应至完全，生成铁和二氧化碳；</w:t>
      </w:r>
    </w:p>
    <w:p w:rsidR="00B46A2E" w:rsidRPr="00B46A2E" w:rsidRDefault="00B46A2E" w:rsidP="00B46A2E">
      <w:pPr>
        <w:spacing w:line="360" w:lineRule="auto"/>
        <w:jc w:val="left"/>
        <w:textAlignment w:val="center"/>
      </w:pPr>
      <w:r w:rsidRPr="00B46A2E">
        <w:rPr>
          <w:rFonts w:eastAsia="Times New Roman"/>
        </w:rPr>
        <w:t>A</w:t>
      </w:r>
      <w:r w:rsidRPr="00B46A2E">
        <w:t>、由图知生成二氧化碳的质量为</w:t>
      </w:r>
      <w:r w:rsidRPr="00B46A2E">
        <w:rPr>
          <w:rFonts w:eastAsia="Times New Roman"/>
        </w:rPr>
        <w:t>13.2g</w:t>
      </w:r>
      <w:r w:rsidRPr="00B46A2E">
        <w:t>，根据碳元素守恒，参加反应的一氧化碳的质量为</w:t>
      </w:r>
      <w:r w:rsidRPr="00B46A2E">
        <w:object w:dxaOrig="3807" w:dyaOrig="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2baf2187a7444b8b10f6e8fcc792443" style="width:190.5pt;height:30.5pt" o:ole="">
            <v:imagedata r:id="rId8" o:title="eqId02baf2187a7444b8b10f6e8fcc792443"/>
          </v:shape>
          <o:OLEObject Type="Embed" ProgID="Equation.DSMT4" ShapeID="_x0000_i1025" DrawAspect="Content" ObjectID="_1688739463" r:id="rId9"/>
        </w:object>
      </w:r>
      <w:r w:rsidRPr="00B46A2E">
        <w:t>，</w:t>
      </w:r>
      <w:r w:rsidRPr="00B46A2E">
        <w:rPr>
          <w:rFonts w:eastAsia="Times New Roman"/>
        </w:rPr>
        <w:t>m</w:t>
      </w:r>
      <w:r w:rsidRPr="00B46A2E">
        <w:t>的值为</w:t>
      </w:r>
      <w:r w:rsidRPr="00B46A2E">
        <w:rPr>
          <w:rFonts w:eastAsia="Times New Roman"/>
        </w:rPr>
        <w:t>8.4+8.4=16.8</w:t>
      </w:r>
      <w:r w:rsidRPr="00B46A2E">
        <w:t>，说法错误；</w:t>
      </w:r>
    </w:p>
    <w:p w:rsidR="00B46A2E" w:rsidRPr="00B46A2E" w:rsidRDefault="00B46A2E" w:rsidP="00B46A2E">
      <w:pPr>
        <w:spacing w:line="360" w:lineRule="auto"/>
        <w:jc w:val="left"/>
        <w:textAlignment w:val="center"/>
      </w:pPr>
      <w:r w:rsidRPr="00B46A2E">
        <w:rPr>
          <w:rFonts w:eastAsia="Times New Roman"/>
        </w:rPr>
        <w:t>B</w:t>
      </w:r>
      <w:r w:rsidRPr="00B46A2E">
        <w:t>、由于</w:t>
      </w:r>
      <w:r w:rsidRPr="00B46A2E">
        <w:rPr>
          <w:rFonts w:eastAsia="Times New Roman"/>
        </w:rPr>
        <w:t>m=16.8</w:t>
      </w:r>
      <w:r w:rsidRPr="00B46A2E">
        <w:t>，即生成铁的质量为</w:t>
      </w:r>
      <w:r w:rsidRPr="00B46A2E">
        <w:rPr>
          <w:rFonts w:eastAsia="Times New Roman"/>
        </w:rPr>
        <w:t>16.8g</w:t>
      </w:r>
      <w:r w:rsidRPr="00B46A2E">
        <w:t>，根据质量守恒定律，</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的质量为</w:t>
      </w:r>
      <w:r w:rsidRPr="00B46A2E">
        <w:rPr>
          <w:rFonts w:eastAsia="Times New Roman"/>
        </w:rPr>
        <w:t>13.2g+16.8g-8.4g=21.6g</w:t>
      </w:r>
      <w:r w:rsidRPr="00B46A2E">
        <w:t>，根据</w:t>
      </w:r>
      <w:r w:rsidRPr="00B46A2E">
        <w:object w:dxaOrig="2840" w:dyaOrig="760">
          <v:shape id="_x0000_i1026" type="#_x0000_t75" alt="eqIdbe279fa310fc4eb3aca6d35c130c3697" style="width:142pt;height:38pt" o:ole="">
            <v:imagedata r:id="rId10" o:title="eqIdbe279fa310fc4eb3aca6d35c130c3697"/>
          </v:shape>
          <o:OLEObject Type="Embed" ProgID="Equation.DSMT4" ShapeID="_x0000_i1026" DrawAspect="Content" ObjectID="_1688739464" r:id="rId11"/>
        </w:object>
      </w:r>
      <w:r w:rsidRPr="00B46A2E">
        <w:t>，生成的二氧化碳中的氧元素，一半来自</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中氧元素的质量为</w:t>
      </w:r>
      <w:r w:rsidRPr="00B46A2E">
        <w:object w:dxaOrig="2680" w:dyaOrig="613">
          <v:shape id="_x0000_i1027" type="#_x0000_t75" alt="eqId54559511d394439ab2623ea206d0fd63" style="width:134pt;height:30.5pt" o:ole="">
            <v:imagedata r:id="rId12" o:title="eqId54559511d394439ab2623ea206d0fd63"/>
          </v:shape>
          <o:OLEObject Type="Embed" ProgID="Equation.DSMT4" ShapeID="_x0000_i1027" DrawAspect="Content" ObjectID="_1688739465" r:id="rId13"/>
        </w:object>
      </w:r>
      <w:r w:rsidRPr="00B46A2E">
        <w:t>，</w:t>
      </w:r>
      <w:proofErr w:type="spellStart"/>
      <w:r w:rsidRPr="00B46A2E">
        <w:rPr>
          <w:rFonts w:eastAsia="Times New Roman"/>
        </w:rPr>
        <w:t>Fe</w:t>
      </w:r>
      <w:r w:rsidRPr="00B46A2E">
        <w:rPr>
          <w:rFonts w:eastAsia="Times New Roman"/>
          <w:vertAlign w:val="subscript"/>
        </w:rPr>
        <w:t>x</w:t>
      </w:r>
      <w:r w:rsidRPr="00B46A2E">
        <w:rPr>
          <w:rFonts w:eastAsia="Times New Roman"/>
        </w:rPr>
        <w:t>O</w:t>
      </w:r>
      <w:r w:rsidRPr="00B46A2E">
        <w:rPr>
          <w:rFonts w:eastAsia="Times New Roman"/>
          <w:vertAlign w:val="subscript"/>
        </w:rPr>
        <w:t>y</w:t>
      </w:r>
      <w:proofErr w:type="spellEnd"/>
      <w:r w:rsidRPr="00B46A2E">
        <w:t>中铁元素、氧元素质量比为</w:t>
      </w:r>
      <w:r w:rsidRPr="00B46A2E">
        <w:object w:dxaOrig="1896" w:dyaOrig="656">
          <v:shape id="_x0000_i1028" type="#_x0000_t75" alt="eqIdf20431381266430a989e29ed378869ff" style="width:95pt;height:33pt" o:ole="">
            <v:imagedata r:id="rId14" o:title="eqIdf20431381266430a989e29ed378869ff"/>
          </v:shape>
          <o:OLEObject Type="Embed" ProgID="Equation.DSMT4" ShapeID="_x0000_i1028" DrawAspect="Content" ObjectID="_1688739466" r:id="rId15"/>
        </w:object>
      </w:r>
      <w:r w:rsidRPr="00B46A2E">
        <w:t>，铁的氧化物中</w:t>
      </w:r>
      <w:r w:rsidRPr="00B46A2E">
        <w:rPr>
          <w:rFonts w:eastAsia="Times New Roman"/>
        </w:rPr>
        <w:t>x</w:t>
      </w:r>
      <w:r w:rsidRPr="00B46A2E">
        <w:t>：</w:t>
      </w:r>
      <w:r w:rsidRPr="00B46A2E">
        <w:rPr>
          <w:rFonts w:eastAsia="Times New Roman"/>
        </w:rPr>
        <w:t>y=1:1</w:t>
      </w:r>
      <w:r w:rsidRPr="00B46A2E">
        <w:t>，说法错误；</w:t>
      </w:r>
    </w:p>
    <w:p w:rsidR="00B46A2E" w:rsidRPr="00B46A2E" w:rsidRDefault="00B46A2E" w:rsidP="00B46A2E">
      <w:pPr>
        <w:spacing w:line="360" w:lineRule="auto"/>
        <w:jc w:val="left"/>
        <w:textAlignment w:val="center"/>
      </w:pPr>
      <w:r w:rsidRPr="00B46A2E">
        <w:rPr>
          <w:rFonts w:eastAsia="Times New Roman"/>
        </w:rPr>
        <w:t>C</w:t>
      </w:r>
      <w:r w:rsidRPr="00B46A2E">
        <w:t>、参加反应的铁的氧化物的质量为</w:t>
      </w:r>
      <w:r w:rsidRPr="00B46A2E">
        <w:rPr>
          <w:rFonts w:eastAsia="Times New Roman"/>
        </w:rPr>
        <w:t>13.2g+16.8g-8.4g=21.6g</w:t>
      </w:r>
      <w:r w:rsidRPr="00B46A2E">
        <w:t>，说法错误；</w:t>
      </w:r>
    </w:p>
    <w:p w:rsidR="00B46A2E" w:rsidRPr="00B46A2E" w:rsidRDefault="00B46A2E" w:rsidP="00B46A2E">
      <w:pPr>
        <w:spacing w:line="360" w:lineRule="auto"/>
        <w:jc w:val="left"/>
        <w:textAlignment w:val="center"/>
      </w:pPr>
      <w:r w:rsidRPr="00B46A2E">
        <w:rPr>
          <w:rFonts w:eastAsia="Times New Roman"/>
        </w:rPr>
        <w:t>D</w:t>
      </w:r>
      <w:r w:rsidRPr="00B46A2E">
        <w:t>、由以上分析知，该铁的氧化物为</w:t>
      </w:r>
      <w:proofErr w:type="spellStart"/>
      <w:r w:rsidRPr="00B46A2E">
        <w:rPr>
          <w:rFonts w:eastAsia="Times New Roman"/>
        </w:rPr>
        <w:t>FeO</w:t>
      </w:r>
      <w:proofErr w:type="spellEnd"/>
      <w:r w:rsidRPr="00B46A2E">
        <w:t>，设当二氧化碳质量为</w:t>
      </w:r>
      <w:r w:rsidRPr="00B46A2E">
        <w:rPr>
          <w:rFonts w:eastAsia="Times New Roman"/>
        </w:rPr>
        <w:t>4.4g</w:t>
      </w:r>
      <w:r w:rsidRPr="00B46A2E">
        <w:t>时，消耗一氧化碳的质量为</w:t>
      </w:r>
      <w:r w:rsidRPr="00B46A2E">
        <w:rPr>
          <w:rFonts w:eastAsia="Times New Roman"/>
          <w:i/>
        </w:rPr>
        <w:t>z</w:t>
      </w:r>
      <w:r w:rsidRPr="00B46A2E">
        <w:t>，则</w:t>
      </w:r>
    </w:p>
    <w:p w:rsidR="00B46A2E" w:rsidRPr="00B46A2E" w:rsidRDefault="00B46A2E" w:rsidP="00B46A2E">
      <w:pPr>
        <w:spacing w:line="360" w:lineRule="auto"/>
        <w:jc w:val="left"/>
        <w:textAlignment w:val="center"/>
      </w:pPr>
      <w:r w:rsidRPr="00B46A2E">
        <w:object w:dxaOrig="2424" w:dyaOrig="1483">
          <v:shape id="_x0000_i1029" type="#_x0000_t75" alt="eqId734a78d9ac434214981bfa5a6390f9a5" style="width:121pt;height:74pt" o:ole="">
            <v:imagedata r:id="rId16" o:title="eqId734a78d9ac434214981bfa5a6390f9a5"/>
          </v:shape>
          <o:OLEObject Type="Embed" ProgID="Equation.DSMT4" ShapeID="_x0000_i1029" DrawAspect="Content" ObjectID="_1688739467" r:id="rId17"/>
        </w:object>
      </w:r>
    </w:p>
    <w:p w:rsidR="00B46A2E" w:rsidRPr="00B46A2E" w:rsidRDefault="00B46A2E" w:rsidP="00B46A2E">
      <w:pPr>
        <w:spacing w:line="360" w:lineRule="auto"/>
        <w:jc w:val="left"/>
        <w:textAlignment w:val="center"/>
      </w:pPr>
      <w:r w:rsidRPr="00B46A2E">
        <w:object w:dxaOrig="1027" w:dyaOrig="656">
          <v:shape id="_x0000_i1030" type="#_x0000_t75" alt="eqIdc0702c5897034de7afa6a76bc7f7a5c0" style="width:51.5pt;height:33pt" o:ole="">
            <v:imagedata r:id="rId18" o:title="eqIdc0702c5897034de7afa6a76bc7f7a5c0"/>
          </v:shape>
          <o:OLEObject Type="Embed" ProgID="Equation.DSMT4" ShapeID="_x0000_i1030" DrawAspect="Content" ObjectID="_1688739468" r:id="rId19"/>
        </w:object>
      </w:r>
    </w:p>
    <w:p w:rsidR="00B46A2E" w:rsidRPr="00B46A2E" w:rsidRDefault="00B46A2E" w:rsidP="00B46A2E">
      <w:pPr>
        <w:spacing w:line="360" w:lineRule="auto"/>
        <w:jc w:val="left"/>
        <w:textAlignment w:val="center"/>
      </w:pPr>
      <w:r w:rsidRPr="00B46A2E">
        <w:t>解得</w:t>
      </w:r>
      <w:r w:rsidRPr="00B46A2E">
        <w:rPr>
          <w:rFonts w:eastAsia="Times New Roman"/>
          <w:i/>
        </w:rPr>
        <w:t>z</w:t>
      </w:r>
      <w:r w:rsidRPr="00B46A2E">
        <w:rPr>
          <w:rFonts w:eastAsia="Times New Roman"/>
        </w:rPr>
        <w:t>=2.8g</w:t>
      </w:r>
      <w:r w:rsidRPr="00B46A2E">
        <w:t>；</w:t>
      </w:r>
    </w:p>
    <w:p w:rsidR="00B46A2E" w:rsidRPr="00B46A2E" w:rsidRDefault="00B46A2E" w:rsidP="00B46A2E">
      <w:pPr>
        <w:spacing w:line="360" w:lineRule="auto"/>
        <w:jc w:val="left"/>
        <w:textAlignment w:val="center"/>
      </w:pPr>
      <w:r w:rsidRPr="00B46A2E">
        <w:t>此时容器内</w:t>
      </w:r>
      <w:r w:rsidRPr="00B46A2E">
        <w:rPr>
          <w:rFonts w:eastAsia="Times New Roman"/>
        </w:rPr>
        <w:t>CO</w:t>
      </w:r>
      <w:r w:rsidRPr="00B46A2E">
        <w:t>质量为</w:t>
      </w:r>
      <w:r w:rsidRPr="00B46A2E">
        <w:rPr>
          <w:rFonts w:eastAsia="Times New Roman"/>
        </w:rPr>
        <w:t>16.8g-2.8g=14g</w:t>
      </w:r>
      <w:r w:rsidRPr="00B46A2E">
        <w:t>，说法正确。</w:t>
      </w:r>
    </w:p>
    <w:p w:rsidR="00B46A2E" w:rsidRPr="00B46A2E" w:rsidRDefault="00B46A2E" w:rsidP="00B46A2E">
      <w:pPr>
        <w:spacing w:line="360" w:lineRule="auto"/>
        <w:jc w:val="left"/>
        <w:textAlignment w:val="center"/>
      </w:pPr>
      <w:r w:rsidRPr="00B46A2E">
        <w:t>故选：</w:t>
      </w:r>
      <w:r w:rsidRPr="00B46A2E">
        <w:rPr>
          <w:rFonts w:eastAsia="Times New Roman"/>
        </w:rPr>
        <w:t>D</w:t>
      </w:r>
      <w:r w:rsidRPr="00B46A2E">
        <w:t>。</w:t>
      </w:r>
    </w:p>
    <w:p w:rsidR="00B46A2E" w:rsidRPr="00B46A2E" w:rsidRDefault="00B46A2E" w:rsidP="00B46A2E">
      <w:pPr>
        <w:spacing w:line="360" w:lineRule="auto"/>
        <w:jc w:val="left"/>
        <w:textAlignment w:val="center"/>
      </w:pPr>
      <w:r w:rsidRPr="00B46A2E">
        <w:t>2</w:t>
      </w:r>
      <w:r w:rsidRPr="00B46A2E">
        <w:t>．（</w:t>
      </w:r>
      <w:r w:rsidRPr="00B46A2E">
        <w:t>2021·</w:t>
      </w:r>
      <w:r w:rsidRPr="00B46A2E">
        <w:t>四川南充）下列图像能正确反应其对应关系的是</w:t>
      </w:r>
    </w:p>
    <w:p w:rsidR="00B46A2E" w:rsidRPr="00B46A2E" w:rsidRDefault="00B46A2E" w:rsidP="00B46A2E">
      <w:pPr>
        <w:spacing w:line="360" w:lineRule="auto"/>
        <w:jc w:val="left"/>
        <w:textAlignment w:val="center"/>
      </w:pPr>
      <w:r w:rsidRPr="00B46A2E">
        <w:t>A</w:t>
      </w:r>
      <w:r w:rsidRPr="00B46A2E">
        <w:t>．</w:t>
      </w:r>
      <w:r w:rsidRPr="00B46A2E">
        <w:rPr>
          <w:noProof/>
        </w:rPr>
        <w:drawing>
          <wp:inline distT="0" distB="0" distL="0" distR="0" wp14:anchorId="5EE5B577" wp14:editId="2D6F84FA">
            <wp:extent cx="1314450" cy="1323975"/>
            <wp:effectExtent l="0" t="0" r="0" b="0"/>
            <wp:docPr id="1342573152" name="图片 1342573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99024" name=""/>
                    <pic:cNvPicPr>
                      <a:picLocks noChangeAspect="1"/>
                    </pic:cNvPicPr>
                  </pic:nvPicPr>
                  <pic:blipFill>
                    <a:blip r:embed="rId20"/>
                    <a:stretch>
                      <a:fillRect/>
                    </a:stretch>
                  </pic:blipFill>
                  <pic:spPr>
                    <a:xfrm>
                      <a:off x="0" y="0"/>
                      <a:ext cx="1314450" cy="1323975"/>
                    </a:xfrm>
                    <a:prstGeom prst="rect">
                      <a:avLst/>
                    </a:prstGeom>
                  </pic:spPr>
                </pic:pic>
              </a:graphicData>
            </a:graphic>
          </wp:inline>
        </w:drawing>
      </w:r>
      <w:r w:rsidRPr="00B46A2E">
        <w:t>表示向一定质量的</w:t>
      </w:r>
      <w:r w:rsidRPr="00B46A2E">
        <w:rPr>
          <w:rFonts w:eastAsia="Times New Roman"/>
        </w:rPr>
        <w:t>Ba</w:t>
      </w:r>
      <w:r w:rsidRPr="00B46A2E">
        <w:t>(</w:t>
      </w:r>
      <w:r w:rsidRPr="00B46A2E">
        <w:rPr>
          <w:rFonts w:eastAsia="Times New Roman"/>
        </w:rPr>
        <w:t>OH</w:t>
      </w:r>
      <w:r w:rsidRPr="00B46A2E">
        <w:t>)</w:t>
      </w:r>
      <w:r w:rsidRPr="00B46A2E">
        <w:rPr>
          <w:rFonts w:eastAsia="Times New Roman"/>
          <w:vertAlign w:val="subscript"/>
        </w:rPr>
        <w:t>2</w:t>
      </w:r>
      <w:r w:rsidRPr="00B46A2E">
        <w:t>溶液中逐滴加入稀</w:t>
      </w:r>
      <w:r w:rsidRPr="00B46A2E">
        <w:rPr>
          <w:rFonts w:eastAsia="Times New Roman"/>
        </w:rPr>
        <w:t>H</w:t>
      </w:r>
      <w:r w:rsidRPr="00B46A2E">
        <w:rPr>
          <w:rFonts w:eastAsia="Times New Roman"/>
          <w:vertAlign w:val="subscript"/>
        </w:rPr>
        <w:t>2</w:t>
      </w:r>
      <w:r w:rsidRPr="00B46A2E">
        <w:rPr>
          <w:rFonts w:eastAsia="Times New Roman"/>
        </w:rPr>
        <w:t>SO</w:t>
      </w:r>
      <w:r w:rsidRPr="00B46A2E">
        <w:rPr>
          <w:rFonts w:eastAsia="Times New Roman"/>
          <w:vertAlign w:val="subscript"/>
        </w:rPr>
        <w:t>4</w:t>
      </w:r>
      <w:r w:rsidRPr="00B46A2E">
        <w:t>至过量</w:t>
      </w:r>
    </w:p>
    <w:p w:rsidR="00B46A2E" w:rsidRPr="00B46A2E" w:rsidRDefault="00B46A2E" w:rsidP="00B46A2E">
      <w:pPr>
        <w:spacing w:line="360" w:lineRule="auto"/>
        <w:jc w:val="left"/>
        <w:textAlignment w:val="center"/>
      </w:pPr>
      <w:r w:rsidRPr="00B46A2E">
        <w:t>B</w:t>
      </w:r>
      <w:r w:rsidRPr="00B46A2E">
        <w:t>．</w:t>
      </w:r>
      <w:r w:rsidRPr="00B46A2E">
        <w:rPr>
          <w:noProof/>
        </w:rPr>
        <w:drawing>
          <wp:inline distT="0" distB="0" distL="0" distR="0" wp14:anchorId="57496FE3" wp14:editId="3756435D">
            <wp:extent cx="1352550" cy="12192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05798" name=""/>
                    <pic:cNvPicPr>
                      <a:picLocks noChangeAspect="1"/>
                    </pic:cNvPicPr>
                  </pic:nvPicPr>
                  <pic:blipFill>
                    <a:blip r:embed="rId21"/>
                    <a:stretch>
                      <a:fillRect/>
                    </a:stretch>
                  </pic:blipFill>
                  <pic:spPr>
                    <a:xfrm>
                      <a:off x="0" y="0"/>
                      <a:ext cx="1352550" cy="1219200"/>
                    </a:xfrm>
                    <a:prstGeom prst="rect">
                      <a:avLst/>
                    </a:prstGeom>
                  </pic:spPr>
                </pic:pic>
              </a:graphicData>
            </a:graphic>
          </wp:inline>
        </w:drawing>
      </w:r>
      <w:r w:rsidRPr="00B46A2E">
        <w:t>表示发生的反应为：</w:t>
      </w:r>
      <w:r w:rsidRPr="00B46A2E">
        <w:object w:dxaOrig="2505" w:dyaOrig="765">
          <v:shape id="_x0000_i1031" type="#_x0000_t75" alt="eqIdcda70bce613546e7b738152d6da2a335" style="width:125.5pt;height:38.5pt" o:ole="">
            <v:imagedata r:id="rId22" o:title="eqIdcda70bce613546e7b738152d6da2a335"/>
          </v:shape>
          <o:OLEObject Type="Embed" ProgID="Equation.DSMT4" ShapeID="_x0000_i1031" DrawAspect="Content" ObjectID="_1688739469" r:id="rId23"/>
        </w:object>
      </w:r>
    </w:p>
    <w:p w:rsidR="00B46A2E" w:rsidRPr="00B46A2E" w:rsidRDefault="00B46A2E" w:rsidP="00B46A2E">
      <w:pPr>
        <w:spacing w:line="360" w:lineRule="auto"/>
        <w:jc w:val="left"/>
        <w:textAlignment w:val="center"/>
      </w:pPr>
      <w:r w:rsidRPr="00B46A2E">
        <w:t>C</w:t>
      </w:r>
      <w:r w:rsidRPr="00B46A2E">
        <w:t>．</w:t>
      </w:r>
      <w:r w:rsidRPr="00B46A2E">
        <w:rPr>
          <w:noProof/>
        </w:rPr>
        <w:drawing>
          <wp:inline distT="0" distB="0" distL="0" distR="0" wp14:anchorId="4BFB1546" wp14:editId="7A6BEBC1">
            <wp:extent cx="1333500" cy="12287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20357" name=""/>
                    <pic:cNvPicPr>
                      <a:picLocks noChangeAspect="1"/>
                    </pic:cNvPicPr>
                  </pic:nvPicPr>
                  <pic:blipFill>
                    <a:blip r:embed="rId24"/>
                    <a:stretch>
                      <a:fillRect/>
                    </a:stretch>
                  </pic:blipFill>
                  <pic:spPr>
                    <a:xfrm>
                      <a:off x="0" y="0"/>
                      <a:ext cx="1333500" cy="1228725"/>
                    </a:xfrm>
                    <a:prstGeom prst="rect">
                      <a:avLst/>
                    </a:prstGeom>
                  </pic:spPr>
                </pic:pic>
              </a:graphicData>
            </a:graphic>
          </wp:inline>
        </w:drawing>
      </w:r>
      <w:r w:rsidRPr="00B46A2E">
        <w:t>表示等质量且过量的锌粉和铁粉，分别与质量和质量分数都相同的稀硫酸反应</w:t>
      </w:r>
    </w:p>
    <w:p w:rsidR="00B46A2E" w:rsidRPr="00B46A2E" w:rsidRDefault="00B46A2E" w:rsidP="00B46A2E">
      <w:pPr>
        <w:spacing w:line="360" w:lineRule="auto"/>
        <w:jc w:val="left"/>
        <w:textAlignment w:val="center"/>
      </w:pPr>
      <w:r w:rsidRPr="00B46A2E">
        <w:t>D</w:t>
      </w:r>
      <w:r w:rsidRPr="00B46A2E">
        <w:t>．</w:t>
      </w:r>
      <w:r w:rsidRPr="00B46A2E">
        <w:rPr>
          <w:noProof/>
        </w:rPr>
        <w:drawing>
          <wp:inline distT="0" distB="0" distL="0" distR="0" wp14:anchorId="0E06D490" wp14:editId="37154AD1">
            <wp:extent cx="1371600" cy="13239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050833" name=""/>
                    <pic:cNvPicPr>
                      <a:picLocks noChangeAspect="1"/>
                    </pic:cNvPicPr>
                  </pic:nvPicPr>
                  <pic:blipFill>
                    <a:blip r:embed="rId25"/>
                    <a:stretch>
                      <a:fillRect/>
                    </a:stretch>
                  </pic:blipFill>
                  <pic:spPr>
                    <a:xfrm>
                      <a:off x="0" y="0"/>
                      <a:ext cx="1371600" cy="1323975"/>
                    </a:xfrm>
                    <a:prstGeom prst="rect">
                      <a:avLst/>
                    </a:prstGeom>
                  </pic:spPr>
                </pic:pic>
              </a:graphicData>
            </a:graphic>
          </wp:inline>
        </w:drawing>
      </w:r>
      <w:r w:rsidRPr="00B46A2E">
        <w:t>表示向盛有</w:t>
      </w:r>
      <w:r w:rsidRPr="00B46A2E">
        <w:rPr>
          <w:rFonts w:eastAsia="Times New Roman"/>
        </w:rPr>
        <w:t>MnO</w:t>
      </w:r>
      <w:r w:rsidRPr="00B46A2E">
        <w:rPr>
          <w:rFonts w:eastAsia="Times New Roman"/>
          <w:vertAlign w:val="subscript"/>
        </w:rPr>
        <w:t>2</w:t>
      </w:r>
      <w:r w:rsidRPr="00B46A2E">
        <w:t>的烧杯中加入</w:t>
      </w:r>
      <w:r w:rsidRPr="00B46A2E">
        <w:rPr>
          <w:rFonts w:eastAsia="Times New Roman"/>
        </w:rPr>
        <w:t>H</w:t>
      </w:r>
      <w:r w:rsidRPr="00B46A2E">
        <w:rPr>
          <w:rFonts w:eastAsia="Times New Roman"/>
          <w:vertAlign w:val="subscript"/>
        </w:rPr>
        <w:t>2</w:t>
      </w:r>
      <w:r w:rsidRPr="00B46A2E">
        <w:rPr>
          <w:rFonts w:eastAsia="Times New Roman"/>
        </w:rPr>
        <w:t>O</w:t>
      </w:r>
      <w:r w:rsidRPr="00B46A2E">
        <w:rPr>
          <w:rFonts w:eastAsia="Times New Roman"/>
          <w:vertAlign w:val="subscript"/>
        </w:rPr>
        <w:t>2</w:t>
      </w:r>
      <w:r w:rsidRPr="00B46A2E">
        <w:t>溶液</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lastRenderedPageBreak/>
        <w:t>【详解】</w:t>
      </w:r>
    </w:p>
    <w:p w:rsidR="00B46A2E" w:rsidRPr="00B46A2E" w:rsidRDefault="00B46A2E" w:rsidP="00B46A2E">
      <w:pPr>
        <w:spacing w:line="360" w:lineRule="auto"/>
        <w:jc w:val="left"/>
        <w:textAlignment w:val="center"/>
      </w:pPr>
      <w:r w:rsidRPr="00B46A2E">
        <w:rPr>
          <w:rFonts w:eastAsia="Times New Roman"/>
        </w:rPr>
        <w:t>A</w:t>
      </w:r>
      <w:r w:rsidRPr="00B46A2E">
        <w:t>、氢氧化钡显碱性，随着硫酸量的增加溶液的碱不断减少，</w:t>
      </w:r>
      <w:r w:rsidRPr="00B46A2E">
        <w:rPr>
          <w:rFonts w:eastAsia="Times New Roman"/>
        </w:rPr>
        <w:t>pH</w:t>
      </w:r>
      <w:r w:rsidRPr="00B46A2E">
        <w:t>值变小，直至怡好反应</w:t>
      </w:r>
      <w:r w:rsidRPr="00B46A2E">
        <w:rPr>
          <w:rFonts w:eastAsia="Times New Roman"/>
        </w:rPr>
        <w:t>pH=7</w:t>
      </w:r>
      <w:r w:rsidRPr="00B46A2E">
        <w:t>，再加入稀硫酸，酸性不断增强，</w:t>
      </w:r>
      <w:r w:rsidRPr="00B46A2E">
        <w:rPr>
          <w:rFonts w:eastAsia="Times New Roman"/>
        </w:rPr>
        <w:t>pH</w:t>
      </w:r>
      <w:r w:rsidRPr="00B46A2E">
        <w:t>小于</w:t>
      </w:r>
      <w:r w:rsidRPr="00B46A2E">
        <w:rPr>
          <w:rFonts w:eastAsia="Times New Roman"/>
        </w:rPr>
        <w:t>7</w:t>
      </w:r>
      <w:r w:rsidRPr="00B46A2E">
        <w:t>，故图像不能正确反应其对应关系；</w:t>
      </w:r>
    </w:p>
    <w:p w:rsidR="00B46A2E" w:rsidRPr="00B46A2E" w:rsidRDefault="00B46A2E" w:rsidP="00B46A2E">
      <w:pPr>
        <w:spacing w:line="360" w:lineRule="auto"/>
        <w:jc w:val="left"/>
        <w:textAlignment w:val="center"/>
      </w:pPr>
      <w:r w:rsidRPr="00B46A2E">
        <w:rPr>
          <w:rFonts w:eastAsia="Times New Roman"/>
        </w:rPr>
        <w:t>B</w:t>
      </w:r>
      <w:r w:rsidRPr="00B46A2E">
        <w:t>、碳酸钙高温条件下分解生成氧化钙和二氧化碳，由反应的质量关系</w:t>
      </w:r>
      <w:r w:rsidRPr="00B46A2E">
        <w:object w:dxaOrig="3345" w:dyaOrig="1125">
          <v:shape id="_x0000_i1032" type="#_x0000_t75" alt="eqIda74106f9bc624d9f822e0903f1f94d40" style="width:167.5pt;height:56.5pt" o:ole="">
            <v:imagedata r:id="rId26" o:title="eqIda74106f9bc624d9f822e0903f1f94d40"/>
          </v:shape>
          <o:OLEObject Type="Embed" ProgID="Equation.DSMT4" ShapeID="_x0000_i1032" DrawAspect="Content" ObjectID="_1688739470" r:id="rId27"/>
        </w:object>
      </w:r>
      <w:r w:rsidRPr="00B46A2E">
        <w:t>可知，每</w:t>
      </w:r>
      <w:r w:rsidRPr="00B46A2E">
        <w:rPr>
          <w:rFonts w:eastAsia="Times New Roman"/>
        </w:rPr>
        <w:t>100</w:t>
      </w:r>
      <w:r w:rsidRPr="00B46A2E">
        <w:t>份质量的碳酸钙完全分解生成</w:t>
      </w:r>
      <w:r w:rsidRPr="00B46A2E">
        <w:rPr>
          <w:rFonts w:eastAsia="Times New Roman"/>
        </w:rPr>
        <w:t>56</w:t>
      </w:r>
      <w:r w:rsidRPr="00B46A2E">
        <w:t>份质量的氧化钙和</w:t>
      </w:r>
      <w:r w:rsidRPr="00B46A2E">
        <w:rPr>
          <w:rFonts w:eastAsia="Times New Roman"/>
        </w:rPr>
        <w:t>44</w:t>
      </w:r>
      <w:r w:rsidRPr="00B46A2E">
        <w:t>份质量的二氧化碳，故图像不能正确反应其对应关系；</w:t>
      </w:r>
    </w:p>
    <w:p w:rsidR="00B46A2E" w:rsidRPr="00B46A2E" w:rsidRDefault="00B46A2E" w:rsidP="00B46A2E">
      <w:pPr>
        <w:spacing w:line="360" w:lineRule="auto"/>
        <w:jc w:val="left"/>
        <w:textAlignment w:val="center"/>
      </w:pPr>
      <w:r w:rsidRPr="00B46A2E">
        <w:rPr>
          <w:rFonts w:eastAsia="Times New Roman"/>
        </w:rPr>
        <w:t>C</w:t>
      </w:r>
      <w:r w:rsidRPr="00B46A2E">
        <w:t>、铁的活动性不如锌活泼，但相同质量的且过量的锌粉和铁粉与等质量的稀硫酸反应，生成的氢气质量都等于硫酸中氢元素的质量，即最终生成的氢气的质量相等，故图像不能正确反应其对应关系；</w:t>
      </w:r>
    </w:p>
    <w:p w:rsidR="00B46A2E" w:rsidRPr="00B46A2E" w:rsidRDefault="00B46A2E" w:rsidP="00B46A2E">
      <w:pPr>
        <w:spacing w:line="360" w:lineRule="auto"/>
        <w:jc w:val="left"/>
        <w:textAlignment w:val="center"/>
      </w:pPr>
      <w:r w:rsidRPr="00B46A2E">
        <w:rPr>
          <w:rFonts w:eastAsia="Times New Roman"/>
        </w:rPr>
        <w:t>D</w:t>
      </w:r>
      <w:r w:rsidRPr="00B46A2E">
        <w:t>、过氧化氢在二氧化锰的催化作用下生成水和氧气，二氧化锰作催化剂，反应前后质量不变，只要加入过氧化氢溶液，就有氧气产生，故图像能正确反应其对应关系。</w:t>
      </w:r>
    </w:p>
    <w:p w:rsidR="00B46A2E" w:rsidRPr="00B46A2E" w:rsidRDefault="00B46A2E" w:rsidP="00B46A2E">
      <w:pPr>
        <w:spacing w:line="360" w:lineRule="auto"/>
        <w:jc w:val="left"/>
        <w:textAlignment w:val="center"/>
      </w:pPr>
      <w:r w:rsidRPr="00B46A2E">
        <w:t>故选</w:t>
      </w:r>
      <w:r w:rsidRPr="00B46A2E">
        <w:rPr>
          <w:rFonts w:eastAsia="Times New Roman"/>
        </w:rPr>
        <w:t>D</w:t>
      </w:r>
      <w:r w:rsidRPr="00B46A2E">
        <w:t>。</w:t>
      </w:r>
    </w:p>
    <w:p w:rsidR="00B46A2E" w:rsidRPr="00B46A2E" w:rsidRDefault="00B46A2E" w:rsidP="00B46A2E">
      <w:pPr>
        <w:spacing w:line="360" w:lineRule="auto"/>
        <w:jc w:val="left"/>
        <w:textAlignment w:val="center"/>
      </w:pPr>
      <w:r w:rsidRPr="00B46A2E">
        <w:t>【点睛】</w:t>
      </w:r>
    </w:p>
    <w:p w:rsidR="00B46A2E" w:rsidRPr="00B46A2E" w:rsidRDefault="00B46A2E" w:rsidP="00B46A2E">
      <w:pPr>
        <w:spacing w:line="360" w:lineRule="auto"/>
        <w:jc w:val="left"/>
        <w:textAlignment w:val="center"/>
      </w:pPr>
      <w:r w:rsidRPr="00B46A2E">
        <w:t>本题是一道图像坐标与化学知识相结合的综合题，解题的关键是结合所涉及的化学知识，正确分析各变化的过程，注意分析坐标轴表示的意义、曲线的起点、折点及变化趋势，进而确定正确的图像。</w:t>
      </w:r>
    </w:p>
    <w:p w:rsidR="00B46A2E" w:rsidRPr="00B46A2E" w:rsidRDefault="00B46A2E" w:rsidP="00B46A2E">
      <w:pPr>
        <w:spacing w:line="360" w:lineRule="auto"/>
        <w:jc w:val="left"/>
        <w:textAlignment w:val="center"/>
      </w:pPr>
      <w:r w:rsidRPr="00B46A2E">
        <w:t>3</w:t>
      </w:r>
      <w:r w:rsidRPr="00B46A2E">
        <w:t>．（</w:t>
      </w:r>
      <w:r w:rsidRPr="00B46A2E">
        <w:t>2021·</w:t>
      </w:r>
      <w:r w:rsidRPr="00B46A2E">
        <w:t>湖南邵阳）图像能直观表达化学中各种变化的关系，加深对化学知识的理解。有关下列图像的描述正确的一项是</w:t>
      </w:r>
    </w:p>
    <w:p w:rsidR="00B46A2E" w:rsidRPr="00B46A2E" w:rsidRDefault="00B46A2E" w:rsidP="00B46A2E">
      <w:pPr>
        <w:spacing w:line="360" w:lineRule="auto"/>
        <w:jc w:val="left"/>
        <w:textAlignment w:val="center"/>
      </w:pPr>
      <w:r w:rsidRPr="00B46A2E">
        <w:rPr>
          <w:noProof/>
        </w:rPr>
        <w:drawing>
          <wp:inline distT="0" distB="0" distL="0" distR="0" wp14:anchorId="7F24BA5B" wp14:editId="3F0E24A1">
            <wp:extent cx="5274310" cy="1641306"/>
            <wp:effectExtent l="0" t="0" r="0" b="0"/>
            <wp:docPr id="424657720" name="图片 424657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030604" name=""/>
                    <pic:cNvPicPr>
                      <a:picLocks noChangeAspect="1"/>
                    </pic:cNvPicPr>
                  </pic:nvPicPr>
                  <pic:blipFill>
                    <a:blip r:embed="rId28"/>
                    <a:stretch>
                      <a:fillRect/>
                    </a:stretch>
                  </pic:blipFill>
                  <pic:spPr>
                    <a:xfrm>
                      <a:off x="0" y="0"/>
                      <a:ext cx="5274310" cy="1641306"/>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w:t>
      </w:r>
      <w:r w:rsidRPr="00B46A2E">
        <w:rPr>
          <w:rFonts w:ascii="宋体" w:hAnsi="宋体" w:cs="宋体" w:hint="eastAsia"/>
        </w:rPr>
        <w:t>①</w:t>
      </w:r>
      <w:r w:rsidRPr="00B46A2E">
        <w:t>表示向等质量等浓度的稀硫酸中分别逐渐加入锌粉和铁粉至过量</w:t>
      </w:r>
    </w:p>
    <w:p w:rsidR="00B46A2E" w:rsidRPr="00B46A2E" w:rsidRDefault="00B46A2E" w:rsidP="00B46A2E">
      <w:pPr>
        <w:spacing w:line="360" w:lineRule="auto"/>
        <w:jc w:val="left"/>
        <w:textAlignment w:val="center"/>
      </w:pPr>
      <w:r w:rsidRPr="00B46A2E">
        <w:t>B</w:t>
      </w:r>
      <w:r w:rsidRPr="00B46A2E">
        <w:t>．</w:t>
      </w:r>
      <w:r w:rsidRPr="00B46A2E">
        <w:rPr>
          <w:rFonts w:ascii="宋体" w:hAnsi="宋体" w:cs="宋体" w:hint="eastAsia"/>
        </w:rPr>
        <w:t>②</w:t>
      </w:r>
      <w:r w:rsidRPr="00B46A2E">
        <w:t>表示向盐酸和氯化钙的混合溶液中不断滴加碳酸钠溶液至过量</w:t>
      </w:r>
    </w:p>
    <w:p w:rsidR="00B46A2E" w:rsidRPr="00B46A2E" w:rsidRDefault="00B46A2E" w:rsidP="00B46A2E">
      <w:pPr>
        <w:spacing w:line="360" w:lineRule="auto"/>
        <w:jc w:val="left"/>
        <w:textAlignment w:val="center"/>
      </w:pPr>
      <w:r w:rsidRPr="00B46A2E">
        <w:t>C</w:t>
      </w:r>
      <w:r w:rsidRPr="00B46A2E">
        <w:t>．</w:t>
      </w:r>
      <w:r w:rsidRPr="00B46A2E">
        <w:rPr>
          <w:rFonts w:ascii="宋体" w:hAnsi="宋体" w:cs="宋体" w:hint="eastAsia"/>
        </w:rPr>
        <w:t>③</w:t>
      </w:r>
      <w:r w:rsidRPr="00B46A2E">
        <w:t>表示向</w:t>
      </w:r>
      <w:r w:rsidRPr="00B46A2E">
        <w:rPr>
          <w:rFonts w:eastAsia="Times New Roman"/>
        </w:rPr>
        <w:t>H</w:t>
      </w:r>
      <w:r w:rsidRPr="00B46A2E">
        <w:rPr>
          <w:rFonts w:eastAsia="Times New Roman"/>
          <w:vertAlign w:val="subscript"/>
        </w:rPr>
        <w:t>2</w:t>
      </w:r>
      <w:r w:rsidRPr="00B46A2E">
        <w:rPr>
          <w:rFonts w:eastAsia="Times New Roman"/>
        </w:rPr>
        <w:t>SO</w:t>
      </w:r>
      <w:r w:rsidRPr="00B46A2E">
        <w:rPr>
          <w:rFonts w:eastAsia="Times New Roman"/>
          <w:vertAlign w:val="subscript"/>
        </w:rPr>
        <w:t>4</w:t>
      </w:r>
      <w:r w:rsidRPr="00B46A2E">
        <w:t>和</w:t>
      </w:r>
      <w:r w:rsidRPr="00B46A2E">
        <w:rPr>
          <w:rFonts w:eastAsia="Times New Roman"/>
        </w:rPr>
        <w:t>CuSO</w:t>
      </w:r>
      <w:r w:rsidRPr="00B46A2E">
        <w:rPr>
          <w:rFonts w:eastAsia="Times New Roman"/>
          <w:vertAlign w:val="subscript"/>
        </w:rPr>
        <w:t>4</w:t>
      </w:r>
      <w:r w:rsidRPr="00B46A2E">
        <w:t>的混合溶液中滴加</w:t>
      </w:r>
      <w:proofErr w:type="spellStart"/>
      <w:r w:rsidRPr="00B46A2E">
        <w:rPr>
          <w:rFonts w:eastAsia="Times New Roman"/>
        </w:rPr>
        <w:t>NaOH</w:t>
      </w:r>
      <w:proofErr w:type="spellEnd"/>
      <w:r w:rsidRPr="00B46A2E">
        <w:t>溶液至过量</w:t>
      </w:r>
    </w:p>
    <w:p w:rsidR="00B46A2E" w:rsidRPr="00B46A2E" w:rsidRDefault="00B46A2E" w:rsidP="00B46A2E">
      <w:pPr>
        <w:spacing w:line="360" w:lineRule="auto"/>
        <w:jc w:val="left"/>
        <w:textAlignment w:val="center"/>
      </w:pPr>
      <w:r w:rsidRPr="00B46A2E">
        <w:t>D</w:t>
      </w:r>
      <w:r w:rsidRPr="00B46A2E">
        <w:t>．</w:t>
      </w:r>
      <w:r w:rsidRPr="00B46A2E">
        <w:rPr>
          <w:rFonts w:ascii="宋体" w:hAnsi="宋体" w:cs="宋体" w:hint="eastAsia"/>
        </w:rPr>
        <w:t>④</w:t>
      </w:r>
      <w:r w:rsidRPr="00B46A2E">
        <w:t>表示电解水</w:t>
      </w:r>
    </w:p>
    <w:p w:rsidR="00B46A2E" w:rsidRPr="00B46A2E" w:rsidRDefault="00B46A2E" w:rsidP="00B46A2E">
      <w:pPr>
        <w:spacing w:line="360" w:lineRule="auto"/>
        <w:jc w:val="left"/>
        <w:textAlignment w:val="center"/>
      </w:pPr>
      <w:r w:rsidRPr="00B46A2E">
        <w:lastRenderedPageBreak/>
        <w:t>【答案】</w:t>
      </w:r>
      <w:r w:rsidRPr="00B46A2E">
        <w:t>B</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eastAsia="Times New Roman"/>
        </w:rPr>
        <w:t>A</w:t>
      </w:r>
      <w:r w:rsidRPr="00B46A2E">
        <w:t>、</w:t>
      </w:r>
      <w:r w:rsidRPr="00B46A2E">
        <w:rPr>
          <w:rFonts w:ascii="宋体" w:hAnsi="宋体" w:cs="宋体" w:hint="eastAsia"/>
        </w:rPr>
        <w:t>①</w:t>
      </w:r>
      <w:r w:rsidRPr="00B46A2E">
        <w:t>表示向等质量等浓度的稀硫酸中分别逐渐加入锌粉和铁粉过量，加入相同的铁和锌，因为铁的相对原子质量小于锌，所以铁产生氢气的质量多，但反应完全时，产生氢气的质量相等，说法错误；</w:t>
      </w:r>
    </w:p>
    <w:p w:rsidR="00B46A2E" w:rsidRPr="00B46A2E" w:rsidRDefault="00B46A2E" w:rsidP="00B46A2E">
      <w:pPr>
        <w:spacing w:line="360" w:lineRule="auto"/>
        <w:jc w:val="left"/>
        <w:textAlignment w:val="center"/>
      </w:pPr>
      <w:r w:rsidRPr="00B46A2E">
        <w:rPr>
          <w:rFonts w:eastAsia="Times New Roman"/>
        </w:rPr>
        <w:t>B</w:t>
      </w:r>
      <w:r w:rsidRPr="00B46A2E">
        <w:t>、盐酸与碳酸钠反应生成氯化钠、水和二氧化碳气体，</w:t>
      </w:r>
      <w:r w:rsidRPr="00B46A2E">
        <w:rPr>
          <w:rFonts w:eastAsia="Times New Roman"/>
        </w:rPr>
        <w:t>pH</w:t>
      </w:r>
      <w:r w:rsidRPr="00B46A2E">
        <w:t>值逐渐增大，当盐酸反应完全，再加碳酸钠溶液，碳酸钠与氯化钙反应生成氯化钠和碳酸钙沉淀，此时溶液</w:t>
      </w:r>
      <w:r w:rsidRPr="00B46A2E">
        <w:rPr>
          <w:rFonts w:eastAsia="Times New Roman"/>
        </w:rPr>
        <w:t>pH</w:t>
      </w:r>
      <w:r w:rsidRPr="00B46A2E">
        <w:t>等于</w:t>
      </w:r>
      <w:r w:rsidRPr="00B46A2E">
        <w:rPr>
          <w:rFonts w:eastAsia="Times New Roman"/>
        </w:rPr>
        <w:t>7</w:t>
      </w:r>
      <w:r w:rsidRPr="00B46A2E">
        <w:t>且不变，当氯化钙反应完全，再加碳酸钠溶液，</w:t>
      </w:r>
      <w:r w:rsidRPr="00B46A2E">
        <w:rPr>
          <w:rFonts w:eastAsia="Times New Roman"/>
        </w:rPr>
        <w:t>pH</w:t>
      </w:r>
      <w:r w:rsidRPr="00B46A2E">
        <w:t>大于</w:t>
      </w:r>
      <w:r w:rsidRPr="00B46A2E">
        <w:rPr>
          <w:rFonts w:eastAsia="Times New Roman"/>
        </w:rPr>
        <w:t>7</w:t>
      </w:r>
      <w:r w:rsidRPr="00B46A2E">
        <w:t>，说法正确；</w:t>
      </w:r>
    </w:p>
    <w:p w:rsidR="00B46A2E" w:rsidRPr="00B46A2E" w:rsidRDefault="00B46A2E" w:rsidP="00B46A2E">
      <w:pPr>
        <w:spacing w:line="360" w:lineRule="auto"/>
        <w:jc w:val="left"/>
        <w:textAlignment w:val="center"/>
      </w:pPr>
      <w:r w:rsidRPr="00B46A2E">
        <w:rPr>
          <w:rFonts w:eastAsia="Times New Roman"/>
        </w:rPr>
        <w:t>C</w:t>
      </w:r>
      <w:r w:rsidRPr="00B46A2E">
        <w:t>、氢氧化钠优先与硫酸反应生成硫酸钠和水，此时没有沉淀生成，当硫酸反应完全，氢氧化钠与硫酸铜反应生成氢氧化铜沉淀和硫酸钠，此时有沉淀生成，当硫酸铜反应完全，再加氢氧化钠溶液，沉淀质量不再改变，说法错误；</w:t>
      </w:r>
    </w:p>
    <w:p w:rsidR="00B46A2E" w:rsidRPr="00B46A2E" w:rsidRDefault="00B46A2E" w:rsidP="00B46A2E">
      <w:pPr>
        <w:spacing w:line="360" w:lineRule="auto"/>
        <w:jc w:val="left"/>
        <w:textAlignment w:val="center"/>
      </w:pPr>
      <w:r w:rsidRPr="00B46A2E">
        <w:rPr>
          <w:rFonts w:eastAsia="Times New Roman"/>
        </w:rPr>
        <w:t>D</w:t>
      </w:r>
      <w:r w:rsidRPr="00B46A2E">
        <w:t>、水电解的化学方程式</w:t>
      </w:r>
      <w:r w:rsidRPr="00B46A2E">
        <w:object w:dxaOrig="2400" w:dyaOrig="765">
          <v:shape id="_x0000_i1033" type="#_x0000_t75" alt="eqIdf5bbf224a3e74cbd9b1a59530147859f" style="width:120pt;height:38.5pt" o:ole="">
            <v:imagedata r:id="rId29" o:title="eqIdf5bbf224a3e74cbd9b1a59530147859f"/>
          </v:shape>
          <o:OLEObject Type="Embed" ProgID="Equation.DSMT4" ShapeID="_x0000_i1033" DrawAspect="Content" ObjectID="_1688739471" r:id="rId30"/>
        </w:object>
      </w:r>
      <w:r w:rsidRPr="00B46A2E">
        <w:t>，由化学方程式可知，生成氢气和氧气的质量比</w:t>
      </w:r>
      <w:r w:rsidRPr="00B46A2E">
        <w:rPr>
          <w:rFonts w:eastAsia="Times New Roman"/>
        </w:rPr>
        <w:t>=4:32=1:8</w:t>
      </w:r>
      <w:r w:rsidRPr="00B46A2E">
        <w:t>，说法错误；</w:t>
      </w:r>
    </w:p>
    <w:p w:rsidR="00B46A2E" w:rsidRPr="00B46A2E" w:rsidRDefault="00B46A2E" w:rsidP="00B46A2E">
      <w:pPr>
        <w:spacing w:line="360" w:lineRule="auto"/>
        <w:jc w:val="left"/>
        <w:textAlignment w:val="center"/>
      </w:pPr>
      <w:r w:rsidRPr="00B46A2E">
        <w:t>答案：</w:t>
      </w:r>
      <w:r w:rsidRPr="00B46A2E">
        <w:rPr>
          <w:rFonts w:eastAsia="Times New Roman"/>
        </w:rPr>
        <w:t>B</w:t>
      </w:r>
      <w:r w:rsidRPr="00B46A2E">
        <w:t>。</w:t>
      </w:r>
    </w:p>
    <w:p w:rsidR="00B46A2E" w:rsidRPr="00B46A2E" w:rsidRDefault="00B46A2E" w:rsidP="00B46A2E">
      <w:pPr>
        <w:spacing w:line="360" w:lineRule="auto"/>
        <w:jc w:val="left"/>
        <w:textAlignment w:val="center"/>
      </w:pPr>
      <w:r w:rsidRPr="00B46A2E">
        <w:t>4</w:t>
      </w:r>
      <w:r w:rsidRPr="00B46A2E">
        <w:t>．（</w:t>
      </w:r>
      <w:r w:rsidRPr="00B46A2E">
        <w:t>2021·</w:t>
      </w:r>
      <w:r w:rsidRPr="00B46A2E">
        <w:t>湖南常德）如图一所示为稀盐酸和氢氧化钠溶液反应的实验操作，图二为反应过程中烧杯内溶液</w:t>
      </w:r>
      <w:r w:rsidRPr="00B46A2E">
        <w:rPr>
          <w:rFonts w:eastAsia="Times New Roman"/>
        </w:rPr>
        <w:t>pH</w:t>
      </w:r>
      <w:r w:rsidRPr="00B46A2E">
        <w:t>的变化曲线。下列说法不正确的是</w:t>
      </w:r>
    </w:p>
    <w:p w:rsidR="00B46A2E" w:rsidRPr="00B46A2E" w:rsidRDefault="00B46A2E" w:rsidP="00B46A2E">
      <w:pPr>
        <w:spacing w:line="360" w:lineRule="auto"/>
        <w:jc w:val="left"/>
        <w:textAlignment w:val="center"/>
      </w:pPr>
      <w:r w:rsidRPr="00B46A2E">
        <w:rPr>
          <w:noProof/>
        </w:rPr>
        <w:drawing>
          <wp:inline distT="0" distB="0" distL="0" distR="0" wp14:anchorId="5A48E1D0" wp14:editId="390BD908">
            <wp:extent cx="2072640" cy="1535289"/>
            <wp:effectExtent l="0" t="0" r="3810" b="825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087216" name=""/>
                    <pic:cNvPicPr>
                      <a:picLocks noChangeAspect="1"/>
                    </pic:cNvPicPr>
                  </pic:nvPicPr>
                  <pic:blipFill>
                    <a:blip r:embed="rId31"/>
                    <a:stretch>
                      <a:fillRect/>
                    </a:stretch>
                  </pic:blipFill>
                  <pic:spPr>
                    <a:xfrm>
                      <a:off x="0" y="0"/>
                      <a:ext cx="2072640" cy="1535289"/>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胶头滴管中所取的溶液为氢氧化钠溶液</w:t>
      </w:r>
    </w:p>
    <w:p w:rsidR="00B46A2E" w:rsidRPr="00B46A2E" w:rsidRDefault="00B46A2E" w:rsidP="00B46A2E">
      <w:pPr>
        <w:spacing w:line="360" w:lineRule="auto"/>
        <w:jc w:val="left"/>
        <w:textAlignment w:val="center"/>
      </w:pPr>
      <w:r w:rsidRPr="00B46A2E">
        <w:t>B</w:t>
      </w:r>
      <w:r w:rsidRPr="00B46A2E">
        <w:t>．</w:t>
      </w:r>
      <w:r w:rsidRPr="00B46A2E">
        <w:rPr>
          <w:rFonts w:eastAsia="Times New Roman"/>
        </w:rPr>
        <w:t>b</w:t>
      </w:r>
      <w:r w:rsidRPr="00B46A2E">
        <w:t>点表示溶液中氢氧化钠和盐酸恰好完全反应</w:t>
      </w:r>
    </w:p>
    <w:p w:rsidR="00B46A2E" w:rsidRPr="00B46A2E" w:rsidRDefault="00B46A2E" w:rsidP="00B46A2E">
      <w:pPr>
        <w:spacing w:line="360" w:lineRule="auto"/>
        <w:jc w:val="left"/>
        <w:textAlignment w:val="center"/>
      </w:pPr>
      <w:r w:rsidRPr="00B46A2E">
        <w:t>C</w:t>
      </w:r>
      <w:r w:rsidRPr="00B46A2E">
        <w:t>．</w:t>
      </w:r>
      <w:r w:rsidRPr="00B46A2E">
        <w:rPr>
          <w:rFonts w:eastAsia="Times New Roman"/>
        </w:rPr>
        <w:t>a</w:t>
      </w:r>
      <w:r w:rsidRPr="00B46A2E">
        <w:t>点表示的溶液能使酚酞溶液变红</w:t>
      </w:r>
    </w:p>
    <w:p w:rsidR="00B46A2E" w:rsidRPr="00B46A2E" w:rsidRDefault="00B46A2E" w:rsidP="00B46A2E">
      <w:pPr>
        <w:spacing w:line="360" w:lineRule="auto"/>
        <w:jc w:val="left"/>
        <w:textAlignment w:val="center"/>
        <w:rPr>
          <w:rFonts w:eastAsia="Times New Roman"/>
        </w:rPr>
      </w:pPr>
      <w:r w:rsidRPr="00B46A2E">
        <w:t>D</w:t>
      </w:r>
      <w:r w:rsidRPr="00B46A2E">
        <w:t>．</w:t>
      </w:r>
      <w:r w:rsidRPr="00B46A2E">
        <w:rPr>
          <w:rFonts w:eastAsia="Times New Roman"/>
        </w:rPr>
        <w:t>c</w:t>
      </w:r>
      <w:r w:rsidRPr="00B46A2E">
        <w:t>点表示的溶液中溶质是</w:t>
      </w:r>
      <w:proofErr w:type="spellStart"/>
      <w:r w:rsidRPr="00B46A2E">
        <w:rPr>
          <w:rFonts w:eastAsia="Times New Roman"/>
        </w:rPr>
        <w:t>NaCl</w:t>
      </w:r>
      <w:proofErr w:type="spellEnd"/>
      <w:r w:rsidRPr="00B46A2E">
        <w:t>和</w:t>
      </w:r>
      <w:proofErr w:type="spellStart"/>
      <w:r w:rsidRPr="00B46A2E">
        <w:rPr>
          <w:rFonts w:eastAsia="Times New Roman"/>
        </w:rPr>
        <w:t>HCl</w:t>
      </w:r>
      <w:proofErr w:type="spellEnd"/>
    </w:p>
    <w:p w:rsidR="00B46A2E" w:rsidRPr="00B46A2E" w:rsidRDefault="00B46A2E" w:rsidP="00B46A2E">
      <w:pPr>
        <w:spacing w:line="360" w:lineRule="auto"/>
        <w:jc w:val="left"/>
        <w:textAlignment w:val="center"/>
      </w:pPr>
      <w:r w:rsidRPr="00B46A2E">
        <w:t>【答案】</w:t>
      </w:r>
      <w:r w:rsidRPr="00B46A2E">
        <w:t>A</w:t>
      </w:r>
    </w:p>
    <w:p w:rsidR="00B46A2E" w:rsidRPr="00B46A2E" w:rsidRDefault="00B46A2E" w:rsidP="00B46A2E">
      <w:pPr>
        <w:spacing w:line="360" w:lineRule="auto"/>
        <w:jc w:val="left"/>
        <w:textAlignment w:val="center"/>
      </w:pPr>
      <w:r w:rsidRPr="00B46A2E">
        <w:t>【分析】</w:t>
      </w:r>
    </w:p>
    <w:p w:rsidR="00B46A2E" w:rsidRPr="00B46A2E" w:rsidRDefault="00B46A2E" w:rsidP="00B46A2E">
      <w:pPr>
        <w:spacing w:line="360" w:lineRule="auto"/>
        <w:jc w:val="left"/>
        <w:textAlignment w:val="center"/>
      </w:pPr>
      <w:r w:rsidRPr="00B46A2E">
        <w:t>pH&gt;7</w:t>
      </w:r>
      <w:r w:rsidRPr="00B46A2E">
        <w:t>显碱性，</w:t>
      </w:r>
      <w:r w:rsidRPr="00B46A2E">
        <w:t>pH=7</w:t>
      </w:r>
      <w:r w:rsidRPr="00B46A2E">
        <w:t>显中性，</w:t>
      </w:r>
      <w:r w:rsidRPr="00B46A2E">
        <w:t>pH&lt;7</w:t>
      </w:r>
      <w:r w:rsidRPr="00B46A2E">
        <w:t>显酸性；</w:t>
      </w:r>
    </w:p>
    <w:p w:rsidR="00B46A2E" w:rsidRPr="00B46A2E" w:rsidRDefault="00B46A2E" w:rsidP="00B46A2E">
      <w:pPr>
        <w:spacing w:line="360" w:lineRule="auto"/>
        <w:jc w:val="left"/>
        <w:textAlignment w:val="center"/>
      </w:pPr>
      <w:r w:rsidRPr="00B46A2E">
        <w:lastRenderedPageBreak/>
        <w:t>【详解】</w:t>
      </w:r>
    </w:p>
    <w:p w:rsidR="00B46A2E" w:rsidRPr="00B46A2E" w:rsidRDefault="00B46A2E" w:rsidP="00B46A2E">
      <w:pPr>
        <w:spacing w:line="360" w:lineRule="auto"/>
        <w:jc w:val="left"/>
        <w:textAlignment w:val="center"/>
      </w:pPr>
      <w:r w:rsidRPr="00B46A2E">
        <w:t>A</w:t>
      </w:r>
      <w:r w:rsidRPr="00B46A2E">
        <w:t>、由图像可知，开始溶液显碱性，故胶头滴管中所取的溶液为盐酸溶液，滴加到烧杯中的氢氧化钠溶液中，错误；</w:t>
      </w:r>
    </w:p>
    <w:p w:rsidR="00B46A2E" w:rsidRPr="00B46A2E" w:rsidRDefault="00B46A2E" w:rsidP="00B46A2E">
      <w:pPr>
        <w:spacing w:line="360" w:lineRule="auto"/>
        <w:jc w:val="left"/>
        <w:textAlignment w:val="center"/>
      </w:pPr>
      <w:r w:rsidRPr="00B46A2E">
        <w:t>B</w:t>
      </w:r>
      <w:r w:rsidRPr="00B46A2E">
        <w:t>、</w:t>
      </w:r>
      <w:r w:rsidRPr="00B46A2E">
        <w:t>b</w:t>
      </w:r>
      <w:r w:rsidRPr="00B46A2E">
        <w:t>点</w:t>
      </w:r>
      <w:r w:rsidRPr="00B46A2E">
        <w:t>pH=7</w:t>
      </w:r>
      <w:r w:rsidRPr="00B46A2E">
        <w:t>显中性，表示溶液中氢氧化钠和盐酸恰好完全反应，正确；</w:t>
      </w:r>
    </w:p>
    <w:p w:rsidR="00B46A2E" w:rsidRPr="00B46A2E" w:rsidRDefault="00B46A2E" w:rsidP="00B46A2E">
      <w:pPr>
        <w:spacing w:line="360" w:lineRule="auto"/>
        <w:jc w:val="left"/>
        <w:textAlignment w:val="center"/>
      </w:pPr>
      <w:r w:rsidRPr="00B46A2E">
        <w:t>C</w:t>
      </w:r>
      <w:r w:rsidRPr="00B46A2E">
        <w:t>、</w:t>
      </w:r>
      <w:r w:rsidRPr="00B46A2E">
        <w:t>a</w:t>
      </w:r>
      <w:r w:rsidRPr="00B46A2E">
        <w:t>点</w:t>
      </w:r>
      <w:r w:rsidRPr="00B46A2E">
        <w:t>pH&gt;7</w:t>
      </w:r>
      <w:r w:rsidRPr="00B46A2E">
        <w:t>显碱性，表示的溶液显碱性，能使酚酞溶液变红，正确；</w:t>
      </w:r>
    </w:p>
    <w:p w:rsidR="00B46A2E" w:rsidRPr="00B46A2E" w:rsidRDefault="00B46A2E" w:rsidP="00B46A2E">
      <w:pPr>
        <w:spacing w:line="360" w:lineRule="auto"/>
        <w:jc w:val="left"/>
        <w:textAlignment w:val="center"/>
      </w:pPr>
      <w:r w:rsidRPr="00B46A2E">
        <w:t>D</w:t>
      </w:r>
      <w:r w:rsidRPr="00B46A2E">
        <w:t>、</w:t>
      </w:r>
      <w:r w:rsidRPr="00B46A2E">
        <w:t>c</w:t>
      </w:r>
      <w:r w:rsidRPr="00B46A2E">
        <w:t>点</w:t>
      </w:r>
      <w:r w:rsidRPr="00B46A2E">
        <w:t>pH&lt;7</w:t>
      </w:r>
      <w:r w:rsidRPr="00B46A2E">
        <w:t>显酸性，说明盐酸过量，表示的溶液中溶质是生成的</w:t>
      </w:r>
      <w:proofErr w:type="spellStart"/>
      <w:r w:rsidRPr="00B46A2E">
        <w:t>NaCl</w:t>
      </w:r>
      <w:proofErr w:type="spellEnd"/>
      <w:r w:rsidRPr="00B46A2E">
        <w:t>和过量的</w:t>
      </w:r>
      <w:proofErr w:type="spellStart"/>
      <w:r w:rsidRPr="00B46A2E">
        <w:t>HCl</w:t>
      </w:r>
      <w:proofErr w:type="spellEnd"/>
      <w:r w:rsidRPr="00B46A2E">
        <w:t>，正确。</w:t>
      </w:r>
    </w:p>
    <w:p w:rsidR="00B46A2E" w:rsidRPr="00B46A2E" w:rsidRDefault="00B46A2E" w:rsidP="00B46A2E">
      <w:pPr>
        <w:spacing w:line="360" w:lineRule="auto"/>
        <w:jc w:val="left"/>
        <w:textAlignment w:val="center"/>
      </w:pPr>
      <w:r w:rsidRPr="00B46A2E">
        <w:t>故选</w:t>
      </w:r>
      <w:r w:rsidRPr="00B46A2E">
        <w:t>A</w:t>
      </w:r>
      <w:r w:rsidRPr="00B46A2E">
        <w:t>。</w:t>
      </w:r>
    </w:p>
    <w:p w:rsidR="00B46A2E" w:rsidRPr="00B46A2E" w:rsidRDefault="00B46A2E" w:rsidP="00B46A2E">
      <w:pPr>
        <w:spacing w:line="360" w:lineRule="auto"/>
        <w:jc w:val="left"/>
        <w:textAlignment w:val="center"/>
      </w:pPr>
      <w:r w:rsidRPr="00B46A2E">
        <w:t>5</w:t>
      </w:r>
      <w:r w:rsidRPr="00B46A2E">
        <w:t>．（</w:t>
      </w:r>
      <w:r w:rsidRPr="00B46A2E">
        <w:t>2021·</w:t>
      </w:r>
      <w:r w:rsidRPr="00B46A2E">
        <w:t>浙江宁波）在</w:t>
      </w:r>
      <w:r w:rsidRPr="00B46A2E">
        <w:rPr>
          <w:rFonts w:eastAsia="Times New Roman"/>
        </w:rPr>
        <w:t>5.6g</w:t>
      </w:r>
      <w:r w:rsidRPr="00B46A2E">
        <w:t>铁粉中，先逐滴加入一定量的</w:t>
      </w:r>
      <w:r w:rsidRPr="00B46A2E">
        <w:rPr>
          <w:rFonts w:eastAsia="Times New Roman"/>
        </w:rPr>
        <w:t>Cu(NO</w:t>
      </w:r>
      <w:r w:rsidRPr="00B46A2E">
        <w:rPr>
          <w:rFonts w:eastAsia="Times New Roman"/>
          <w:vertAlign w:val="subscript"/>
        </w:rPr>
        <w:t>3</w:t>
      </w:r>
      <w:r w:rsidRPr="00B46A2E">
        <w:rPr>
          <w:rFonts w:eastAsia="Times New Roman"/>
        </w:rPr>
        <w:t>)</w:t>
      </w:r>
      <w:r w:rsidRPr="00B46A2E">
        <w:rPr>
          <w:rFonts w:eastAsia="Times New Roman"/>
          <w:vertAlign w:val="subscript"/>
        </w:rPr>
        <w:t>2</w:t>
      </w:r>
      <w:r w:rsidRPr="00B46A2E">
        <w:t>溶液，充分反应后再逐滴加入</w:t>
      </w:r>
      <w:r w:rsidRPr="00B46A2E">
        <w:rPr>
          <w:rFonts w:eastAsia="Times New Roman"/>
        </w:rPr>
        <w:t>AgNO</w:t>
      </w:r>
      <w:r w:rsidRPr="00B46A2E">
        <w:rPr>
          <w:rFonts w:eastAsia="Times New Roman"/>
          <w:vertAlign w:val="subscript"/>
        </w:rPr>
        <w:t>3</w:t>
      </w:r>
      <w:r w:rsidRPr="00B46A2E">
        <w:t>溶液，剩余固体质量与所加溶液总质量的关系如图所示。下列说法正确的是</w:t>
      </w:r>
    </w:p>
    <w:p w:rsidR="00B46A2E" w:rsidRPr="00B46A2E" w:rsidRDefault="00B46A2E" w:rsidP="00B46A2E">
      <w:pPr>
        <w:spacing w:line="360" w:lineRule="auto"/>
        <w:jc w:val="left"/>
        <w:textAlignment w:val="center"/>
      </w:pPr>
      <w:r w:rsidRPr="00B46A2E">
        <w:rPr>
          <w:noProof/>
        </w:rPr>
        <w:drawing>
          <wp:inline distT="0" distB="0" distL="0" distR="0" wp14:anchorId="3CAF4411" wp14:editId="2AD302F0">
            <wp:extent cx="2133329" cy="1889760"/>
            <wp:effectExtent l="0" t="0" r="635" b="0"/>
            <wp:docPr id="841042799" name="图片 8410427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655482" name=""/>
                    <pic:cNvPicPr>
                      <a:picLocks noChangeAspect="1"/>
                    </pic:cNvPicPr>
                  </pic:nvPicPr>
                  <pic:blipFill>
                    <a:blip r:embed="rId32"/>
                    <a:stretch>
                      <a:fillRect/>
                    </a:stretch>
                  </pic:blipFill>
                  <pic:spPr>
                    <a:xfrm>
                      <a:off x="0" y="0"/>
                      <a:ext cx="2135227" cy="1891441"/>
                    </a:xfrm>
                    <a:prstGeom prst="rect">
                      <a:avLst/>
                    </a:prstGeom>
                  </pic:spPr>
                </pic:pic>
              </a:graphicData>
            </a:graphic>
          </wp:inline>
        </w:drawing>
      </w:r>
    </w:p>
    <w:p w:rsidR="00B46A2E" w:rsidRPr="00B46A2E" w:rsidRDefault="00B46A2E" w:rsidP="00B46A2E">
      <w:pPr>
        <w:spacing w:line="360" w:lineRule="auto"/>
        <w:jc w:val="left"/>
        <w:textAlignment w:val="center"/>
        <w:rPr>
          <w:rFonts w:eastAsia="Times New Roman"/>
        </w:rPr>
      </w:pPr>
      <w:r w:rsidRPr="00B46A2E">
        <w:t>A</w:t>
      </w:r>
      <w:r w:rsidRPr="00B46A2E">
        <w:t>．所加溶液质量为</w:t>
      </w:r>
      <w:r w:rsidRPr="00B46A2E">
        <w:rPr>
          <w:rFonts w:eastAsia="Times New Roman"/>
        </w:rPr>
        <w:t>M</w:t>
      </w:r>
      <w:r w:rsidRPr="00B46A2E">
        <w:rPr>
          <w:rFonts w:eastAsia="Times New Roman"/>
          <w:vertAlign w:val="subscript"/>
        </w:rPr>
        <w:t>1</w:t>
      </w:r>
      <w:r w:rsidRPr="00B46A2E">
        <w:rPr>
          <w:rFonts w:eastAsia="Times New Roman"/>
        </w:rPr>
        <w:t>g</w:t>
      </w:r>
      <w:r w:rsidRPr="00B46A2E">
        <w:t>时，生成</w:t>
      </w:r>
      <w:r w:rsidRPr="00B46A2E">
        <w:rPr>
          <w:rFonts w:eastAsia="Times New Roman"/>
        </w:rPr>
        <w:t>Cu</w:t>
      </w:r>
      <w:r w:rsidRPr="00B46A2E">
        <w:t>的质量为</w:t>
      </w:r>
      <w:r w:rsidRPr="00B46A2E">
        <w:rPr>
          <w:rFonts w:eastAsia="Times New Roman"/>
        </w:rPr>
        <w:t>m</w:t>
      </w:r>
      <w:r w:rsidRPr="00B46A2E">
        <w:rPr>
          <w:rFonts w:eastAsia="Times New Roman"/>
          <w:vertAlign w:val="subscript"/>
        </w:rPr>
        <w:t>1</w:t>
      </w:r>
      <w:r w:rsidRPr="00B46A2E">
        <w:rPr>
          <w:rFonts w:eastAsia="Times New Roman"/>
        </w:rPr>
        <w:t>g</w:t>
      </w:r>
    </w:p>
    <w:p w:rsidR="00B46A2E" w:rsidRPr="00B46A2E" w:rsidRDefault="00B46A2E" w:rsidP="00B46A2E">
      <w:pPr>
        <w:spacing w:line="360" w:lineRule="auto"/>
        <w:jc w:val="left"/>
        <w:textAlignment w:val="center"/>
      </w:pPr>
      <w:r w:rsidRPr="00B46A2E">
        <w:t>B</w:t>
      </w:r>
      <w:r w:rsidRPr="00B46A2E">
        <w:t>．</w:t>
      </w:r>
      <w:proofErr w:type="spellStart"/>
      <w:r w:rsidRPr="00B46A2E">
        <w:rPr>
          <w:rFonts w:eastAsia="Times New Roman"/>
        </w:rPr>
        <w:t>bc</w:t>
      </w:r>
      <w:proofErr w:type="spellEnd"/>
      <w:r w:rsidRPr="00B46A2E">
        <w:t>段发生的是</w:t>
      </w:r>
      <w:r w:rsidRPr="00B46A2E">
        <w:rPr>
          <w:rFonts w:eastAsia="Times New Roman"/>
        </w:rPr>
        <w:t>Cu</w:t>
      </w:r>
      <w:r w:rsidRPr="00B46A2E">
        <w:t>和</w:t>
      </w:r>
      <w:r w:rsidRPr="00B46A2E">
        <w:rPr>
          <w:rFonts w:eastAsia="Times New Roman"/>
        </w:rPr>
        <w:t>AgNO</w:t>
      </w:r>
      <w:r w:rsidRPr="00B46A2E">
        <w:rPr>
          <w:rFonts w:eastAsia="Times New Roman"/>
          <w:vertAlign w:val="subscript"/>
        </w:rPr>
        <w:t>3</w:t>
      </w:r>
      <w:r w:rsidRPr="00B46A2E">
        <w:t>溶液的反应</w:t>
      </w:r>
    </w:p>
    <w:p w:rsidR="00B46A2E" w:rsidRPr="00B46A2E" w:rsidRDefault="00B46A2E" w:rsidP="00B46A2E">
      <w:pPr>
        <w:spacing w:line="360" w:lineRule="auto"/>
        <w:jc w:val="left"/>
        <w:textAlignment w:val="center"/>
        <w:rPr>
          <w:rFonts w:eastAsia="Times New Roman"/>
        </w:rPr>
      </w:pPr>
      <w:r w:rsidRPr="00B46A2E">
        <w:t>C</w:t>
      </w:r>
      <w:r w:rsidRPr="00B46A2E">
        <w:t>．</w:t>
      </w:r>
      <w:r w:rsidRPr="00B46A2E">
        <w:rPr>
          <w:rFonts w:eastAsia="Times New Roman"/>
        </w:rPr>
        <w:t>m</w:t>
      </w:r>
      <w:r w:rsidRPr="00B46A2E">
        <w:rPr>
          <w:rFonts w:eastAsia="Times New Roman"/>
          <w:vertAlign w:val="subscript"/>
        </w:rPr>
        <w:t>3</w:t>
      </w:r>
      <w:r w:rsidRPr="00B46A2E">
        <w:t>的值为</w:t>
      </w:r>
      <w:r w:rsidRPr="00B46A2E">
        <w:rPr>
          <w:rFonts w:eastAsia="Times New Roman"/>
        </w:rPr>
        <w:t>21.6</w:t>
      </w:r>
    </w:p>
    <w:p w:rsidR="00B46A2E" w:rsidRPr="00B46A2E" w:rsidRDefault="00B46A2E" w:rsidP="00B46A2E">
      <w:pPr>
        <w:spacing w:line="360" w:lineRule="auto"/>
        <w:jc w:val="left"/>
        <w:textAlignment w:val="center"/>
        <w:rPr>
          <w:rFonts w:eastAsia="Times New Roman"/>
        </w:rPr>
      </w:pPr>
      <w:r w:rsidRPr="00B46A2E">
        <w:t>D</w:t>
      </w:r>
      <w:r w:rsidRPr="00B46A2E">
        <w:t>．</w:t>
      </w:r>
      <w:r w:rsidRPr="00B46A2E">
        <w:rPr>
          <w:rFonts w:eastAsia="Times New Roman"/>
        </w:rPr>
        <w:t>e</w:t>
      </w:r>
      <w:r w:rsidRPr="00B46A2E">
        <w:t>点溶液中不含</w:t>
      </w:r>
      <w:r w:rsidRPr="00B46A2E">
        <w:rPr>
          <w:rFonts w:eastAsia="Times New Roman"/>
        </w:rPr>
        <w:t>Cu(NO</w:t>
      </w:r>
      <w:r w:rsidRPr="00B46A2E">
        <w:rPr>
          <w:rFonts w:eastAsia="Times New Roman"/>
          <w:vertAlign w:val="subscript"/>
        </w:rPr>
        <w:t>3</w:t>
      </w:r>
      <w:r w:rsidRPr="00B46A2E">
        <w:rPr>
          <w:rFonts w:eastAsia="Times New Roman"/>
        </w:rPr>
        <w:t>)</w:t>
      </w:r>
      <w:r w:rsidRPr="00B46A2E">
        <w:rPr>
          <w:rFonts w:eastAsia="Times New Roman"/>
          <w:vertAlign w:val="subscript"/>
        </w:rPr>
        <w:t>2</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分析】</w:t>
      </w:r>
    </w:p>
    <w:p w:rsidR="00B46A2E" w:rsidRPr="00B46A2E" w:rsidRDefault="00B46A2E" w:rsidP="00B46A2E">
      <w:pPr>
        <w:spacing w:line="360" w:lineRule="auto"/>
        <w:jc w:val="left"/>
        <w:textAlignment w:val="center"/>
      </w:pPr>
      <w:r w:rsidRPr="00B46A2E">
        <w:t>首先，</w:t>
      </w:r>
      <w:proofErr w:type="spellStart"/>
      <w:r w:rsidRPr="00B46A2E">
        <w:rPr>
          <w:rFonts w:eastAsia="Times New Roman"/>
        </w:rPr>
        <w:t>ab</w:t>
      </w:r>
      <w:proofErr w:type="spellEnd"/>
      <w:r w:rsidRPr="00B46A2E">
        <w:t>段，铁粉与硝酸铜发生置换反应，</w:t>
      </w:r>
      <w:r w:rsidRPr="00B46A2E">
        <w:rPr>
          <w:rFonts w:eastAsia="Times New Roman"/>
        </w:rPr>
        <w:t>M</w:t>
      </w:r>
      <w:r w:rsidRPr="00B46A2E">
        <w:rPr>
          <w:rFonts w:eastAsia="Times New Roman"/>
          <w:vertAlign w:val="subscript"/>
        </w:rPr>
        <w:t>1</w:t>
      </w:r>
      <w:r w:rsidRPr="00B46A2E">
        <w:t>点时，硝酸铜被完全消耗，之后</w:t>
      </w:r>
      <w:proofErr w:type="spellStart"/>
      <w:r w:rsidRPr="00B46A2E">
        <w:rPr>
          <w:rFonts w:eastAsia="Times New Roman"/>
        </w:rPr>
        <w:t>bc</w:t>
      </w:r>
      <w:proofErr w:type="spellEnd"/>
      <w:r w:rsidRPr="00B46A2E">
        <w:t>段铁粉与硝酸银发生置换反应，直到</w:t>
      </w:r>
      <w:r w:rsidRPr="00B46A2E">
        <w:rPr>
          <w:rFonts w:eastAsia="Times New Roman"/>
        </w:rPr>
        <w:t>M</w:t>
      </w:r>
      <w:r w:rsidRPr="00B46A2E">
        <w:rPr>
          <w:rFonts w:eastAsia="Times New Roman"/>
          <w:vertAlign w:val="subscript"/>
        </w:rPr>
        <w:t>2</w:t>
      </w:r>
      <w:r w:rsidRPr="00B46A2E">
        <w:t>点时铁粉消耗完毕，然后</w:t>
      </w:r>
      <w:r w:rsidRPr="00B46A2E">
        <w:rPr>
          <w:rFonts w:eastAsia="Times New Roman"/>
        </w:rPr>
        <w:t>cd</w:t>
      </w:r>
      <w:r w:rsidRPr="00B46A2E">
        <w:t>段之前生成的铜与硝酸银发生置换反应，直至</w:t>
      </w:r>
      <w:r w:rsidRPr="00B46A2E">
        <w:rPr>
          <w:rFonts w:eastAsia="Times New Roman"/>
        </w:rPr>
        <w:t>M</w:t>
      </w:r>
      <w:r w:rsidRPr="00B46A2E">
        <w:rPr>
          <w:rFonts w:eastAsia="Times New Roman"/>
          <w:vertAlign w:val="subscript"/>
        </w:rPr>
        <w:t>3</w:t>
      </w:r>
      <w:r w:rsidRPr="00B46A2E">
        <w:t>点时，铜被完全消耗；</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eastAsia="Times New Roman"/>
        </w:rPr>
        <w:t>A</w:t>
      </w:r>
      <w:r w:rsidRPr="00B46A2E">
        <w:t>、设有质量为</w:t>
      </w:r>
      <w:r w:rsidRPr="00B46A2E">
        <w:rPr>
          <w:rFonts w:eastAsia="Times New Roman"/>
          <w:i/>
        </w:rPr>
        <w:t>x</w:t>
      </w:r>
      <w:r w:rsidRPr="00B46A2E">
        <w:t>的铁粉与硝酸铜反应，并生成质量为</w:t>
      </w:r>
      <w:r w:rsidRPr="00B46A2E">
        <w:rPr>
          <w:rFonts w:eastAsia="Times New Roman"/>
          <w:i/>
        </w:rPr>
        <w:t>y</w:t>
      </w:r>
      <w:r w:rsidRPr="00B46A2E">
        <w:t>的铜，</w:t>
      </w:r>
    </w:p>
    <w:p w:rsidR="00B46A2E" w:rsidRPr="00B46A2E" w:rsidRDefault="00B46A2E" w:rsidP="00B46A2E">
      <w:pPr>
        <w:spacing w:line="360" w:lineRule="auto"/>
        <w:jc w:val="left"/>
        <w:textAlignment w:val="center"/>
      </w:pPr>
      <w:r w:rsidRPr="00B46A2E">
        <w:object w:dxaOrig="4305" w:dyaOrig="2115">
          <v:shape id="_x0000_i1034" type="#_x0000_t75" alt="eqIdddbc14966a2841cc9d7f836297002058" style="width:215.5pt;height:106pt" o:ole="">
            <v:imagedata r:id="rId33" o:title="eqIdddbc14966a2841cc9d7f836297002058"/>
          </v:shape>
          <o:OLEObject Type="Embed" ProgID="Equation.DSMT4" ShapeID="_x0000_i1034" DrawAspect="Content" ObjectID="_1688739472" r:id="rId34"/>
        </w:object>
      </w:r>
    </w:p>
    <w:p w:rsidR="00B46A2E" w:rsidRPr="00B46A2E" w:rsidRDefault="00B46A2E" w:rsidP="00B46A2E">
      <w:pPr>
        <w:spacing w:line="360" w:lineRule="auto"/>
        <w:jc w:val="left"/>
        <w:textAlignment w:val="center"/>
      </w:pPr>
      <w:r w:rsidRPr="00B46A2E">
        <w:t>解方程组得</w:t>
      </w:r>
      <w:r w:rsidRPr="00B46A2E">
        <w:rPr>
          <w:rFonts w:eastAsia="Times New Roman"/>
        </w:rPr>
        <w:t>y=8</w:t>
      </w:r>
      <w:r w:rsidRPr="00B46A2E">
        <w:t>（</w:t>
      </w:r>
      <w:r w:rsidRPr="00B46A2E">
        <w:rPr>
          <w:rFonts w:eastAsia="Times New Roman"/>
        </w:rPr>
        <w:t>m</w:t>
      </w:r>
      <w:r w:rsidRPr="00B46A2E">
        <w:rPr>
          <w:rFonts w:eastAsia="Times New Roman"/>
          <w:vertAlign w:val="subscript"/>
        </w:rPr>
        <w:t>1</w:t>
      </w:r>
      <w:r w:rsidRPr="00B46A2E">
        <w:rPr>
          <w:rFonts w:eastAsia="Times New Roman"/>
        </w:rPr>
        <w:t>-5.6</w:t>
      </w:r>
      <w:r w:rsidRPr="00B46A2E">
        <w:t>）</w:t>
      </w:r>
      <w:r w:rsidRPr="00B46A2E">
        <w:rPr>
          <w:rFonts w:eastAsia="Times New Roman"/>
        </w:rPr>
        <w:t>g</w:t>
      </w:r>
      <w:r w:rsidRPr="00B46A2E">
        <w:rPr>
          <w:rFonts w:ascii="宋体" w:hAnsi="宋体" w:cs="宋体" w:hint="eastAsia"/>
        </w:rPr>
        <w:t>，</w:t>
      </w:r>
      <w:r w:rsidRPr="00B46A2E">
        <w:t>不符合题意；</w:t>
      </w:r>
    </w:p>
    <w:p w:rsidR="00B46A2E" w:rsidRPr="00B46A2E" w:rsidRDefault="00B46A2E" w:rsidP="00B46A2E">
      <w:pPr>
        <w:spacing w:line="360" w:lineRule="auto"/>
        <w:jc w:val="left"/>
        <w:textAlignment w:val="center"/>
      </w:pPr>
      <w:r w:rsidRPr="00B46A2E">
        <w:rPr>
          <w:rFonts w:eastAsia="Times New Roman"/>
        </w:rPr>
        <w:t>B</w:t>
      </w:r>
      <w:r w:rsidRPr="00B46A2E">
        <w:t>、</w:t>
      </w:r>
      <w:proofErr w:type="spellStart"/>
      <w:r w:rsidRPr="00B46A2E">
        <w:rPr>
          <w:rFonts w:eastAsia="Times New Roman"/>
        </w:rPr>
        <w:t>bc</w:t>
      </w:r>
      <w:proofErr w:type="spellEnd"/>
      <w:r w:rsidRPr="00B46A2E">
        <w:t>段是铁粉与硝酸银发生置换反应，不符合题意；</w:t>
      </w:r>
    </w:p>
    <w:p w:rsidR="00B46A2E" w:rsidRPr="00B46A2E" w:rsidRDefault="00B46A2E" w:rsidP="00B46A2E">
      <w:pPr>
        <w:spacing w:line="360" w:lineRule="auto"/>
        <w:jc w:val="left"/>
        <w:textAlignment w:val="center"/>
      </w:pPr>
      <w:r w:rsidRPr="00B46A2E">
        <w:rPr>
          <w:rFonts w:eastAsia="Times New Roman"/>
        </w:rPr>
        <w:t>C</w:t>
      </w:r>
      <w:r w:rsidRPr="00B46A2E">
        <w:t>、</w:t>
      </w:r>
      <w:r w:rsidRPr="00B46A2E">
        <w:rPr>
          <w:rFonts w:eastAsia="Times New Roman"/>
        </w:rPr>
        <w:t>M</w:t>
      </w:r>
      <w:r w:rsidRPr="00B46A2E">
        <w:rPr>
          <w:rFonts w:eastAsia="Times New Roman"/>
          <w:vertAlign w:val="subscript"/>
        </w:rPr>
        <w:t>3</w:t>
      </w:r>
      <w:r w:rsidRPr="00B46A2E">
        <w:t>点时铁粉被完全消耗，沉淀完全是</w:t>
      </w:r>
      <w:r w:rsidRPr="00B46A2E">
        <w:rPr>
          <w:rFonts w:eastAsia="Times New Roman"/>
        </w:rPr>
        <w:t>Ag</w:t>
      </w:r>
      <w:r w:rsidRPr="00B46A2E">
        <w:t>，整体反应过程相当于铁粉与硝酸银发生置换反应，设生成</w:t>
      </w:r>
      <w:r w:rsidRPr="00B46A2E">
        <w:rPr>
          <w:rFonts w:eastAsia="Times New Roman"/>
        </w:rPr>
        <w:t>Ag</w:t>
      </w:r>
      <w:r w:rsidRPr="00B46A2E">
        <w:t>的质量为</w:t>
      </w:r>
      <w:r w:rsidRPr="00B46A2E">
        <w:rPr>
          <w:rFonts w:eastAsia="Times New Roman"/>
          <w:i/>
        </w:rPr>
        <w:t>x</w:t>
      </w:r>
      <w:r w:rsidRPr="00B46A2E">
        <w:t>，则有：</w:t>
      </w:r>
    </w:p>
    <w:p w:rsidR="00B46A2E" w:rsidRPr="00B46A2E" w:rsidRDefault="00B46A2E" w:rsidP="00B46A2E">
      <w:pPr>
        <w:spacing w:line="360" w:lineRule="auto"/>
        <w:jc w:val="left"/>
        <w:textAlignment w:val="center"/>
        <w:rPr>
          <w:rFonts w:eastAsia="Times New Roman"/>
        </w:rPr>
      </w:pPr>
      <w:r w:rsidRPr="00B46A2E">
        <w:object w:dxaOrig="1695" w:dyaOrig="1725">
          <v:shape id="_x0000_i1035" type="#_x0000_t75" alt="eqId8fa29ebe61974f71825a33b937655098" style="width:85pt;height:86.5pt" o:ole="">
            <v:imagedata r:id="rId35" o:title="eqId8fa29ebe61974f71825a33b937655098"/>
          </v:shape>
          <o:OLEObject Type="Embed" ProgID="Equation.DSMT4" ShapeID="_x0000_i1035" DrawAspect="Content" ObjectID="_1688739473" r:id="rId36"/>
        </w:object>
      </w:r>
      <w:r w:rsidRPr="00B46A2E">
        <w:rPr>
          <w:rFonts w:eastAsia="Times New Roman"/>
        </w:rPr>
        <w:t xml:space="preserve"> </w:t>
      </w:r>
    </w:p>
    <w:p w:rsidR="00B46A2E" w:rsidRPr="00B46A2E" w:rsidRDefault="00B46A2E" w:rsidP="00B46A2E">
      <w:pPr>
        <w:spacing w:line="360" w:lineRule="auto"/>
        <w:jc w:val="left"/>
        <w:textAlignment w:val="center"/>
      </w:pPr>
      <w:r w:rsidRPr="00B46A2E">
        <w:t>解得</w:t>
      </w:r>
      <w:r w:rsidRPr="00B46A2E">
        <w:rPr>
          <w:rFonts w:eastAsia="Times New Roman"/>
          <w:i/>
        </w:rPr>
        <w:t>x</w:t>
      </w:r>
      <w:r w:rsidRPr="00B46A2E">
        <w:rPr>
          <w:rFonts w:eastAsia="Times New Roman"/>
        </w:rPr>
        <w:t>=21.6g</w:t>
      </w:r>
      <w:r w:rsidRPr="00B46A2E">
        <w:rPr>
          <w:rFonts w:ascii="宋体" w:hAnsi="宋体" w:cs="宋体" w:hint="eastAsia"/>
        </w:rPr>
        <w:t>，</w:t>
      </w:r>
      <w:r w:rsidRPr="00B46A2E">
        <w:t>符合题意；</w:t>
      </w:r>
    </w:p>
    <w:p w:rsidR="00B46A2E" w:rsidRPr="00B46A2E" w:rsidRDefault="00B46A2E" w:rsidP="00B46A2E">
      <w:pPr>
        <w:spacing w:line="360" w:lineRule="auto"/>
        <w:jc w:val="left"/>
        <w:textAlignment w:val="center"/>
      </w:pPr>
      <w:r w:rsidRPr="00B46A2E">
        <w:rPr>
          <w:rFonts w:eastAsia="Times New Roman"/>
        </w:rPr>
        <w:t>D</w:t>
      </w:r>
      <w:r w:rsidRPr="00B46A2E">
        <w:t>、</w:t>
      </w:r>
      <w:r w:rsidRPr="00B46A2E">
        <w:rPr>
          <w:rFonts w:eastAsia="Times New Roman"/>
        </w:rPr>
        <w:t>cd</w:t>
      </w:r>
      <w:r w:rsidRPr="00B46A2E">
        <w:t>段之前生成的铜与硝酸银发生置换反应生成了银单质和硝酸铜溶液，后面在滴加硝酸银也不会与硝酸铜反应，因此</w:t>
      </w:r>
      <w:r w:rsidRPr="00B46A2E">
        <w:rPr>
          <w:rFonts w:eastAsia="Times New Roman"/>
        </w:rPr>
        <w:t>e</w:t>
      </w:r>
      <w:r w:rsidRPr="00B46A2E">
        <w:t>点含有硝酸铜存在，不符合题意。</w:t>
      </w:r>
    </w:p>
    <w:p w:rsidR="00B46A2E" w:rsidRPr="00B46A2E" w:rsidRDefault="00B46A2E" w:rsidP="00B46A2E">
      <w:pPr>
        <w:spacing w:line="360" w:lineRule="auto"/>
        <w:jc w:val="left"/>
        <w:textAlignment w:val="center"/>
      </w:pPr>
      <w:r w:rsidRPr="00B46A2E">
        <w:t>故选</w:t>
      </w:r>
      <w:r w:rsidRPr="00B46A2E">
        <w:rPr>
          <w:rFonts w:eastAsia="Times New Roman"/>
        </w:rPr>
        <w:t>C</w:t>
      </w:r>
      <w:r w:rsidRPr="00B46A2E">
        <w:t>。</w:t>
      </w:r>
    </w:p>
    <w:p w:rsidR="00B46A2E" w:rsidRPr="00B46A2E" w:rsidRDefault="00B46A2E" w:rsidP="00B46A2E">
      <w:pPr>
        <w:spacing w:line="360" w:lineRule="auto"/>
        <w:jc w:val="left"/>
        <w:textAlignment w:val="center"/>
      </w:pPr>
      <w:r w:rsidRPr="00B46A2E">
        <w:t>【点睛】</w:t>
      </w:r>
    </w:p>
    <w:p w:rsidR="00B46A2E" w:rsidRPr="00B46A2E" w:rsidRDefault="00B46A2E" w:rsidP="00B46A2E">
      <w:pPr>
        <w:spacing w:line="360" w:lineRule="auto"/>
        <w:jc w:val="left"/>
        <w:textAlignment w:val="center"/>
      </w:pPr>
      <w:proofErr w:type="spellStart"/>
      <w:r w:rsidRPr="00B46A2E">
        <w:rPr>
          <w:rFonts w:eastAsia="Times New Roman"/>
        </w:rPr>
        <w:t>bc</w:t>
      </w:r>
      <w:proofErr w:type="spellEnd"/>
      <w:r w:rsidRPr="00B46A2E">
        <w:t>的斜率大于</w:t>
      </w:r>
      <w:r w:rsidRPr="00B46A2E">
        <w:rPr>
          <w:rFonts w:eastAsia="Times New Roman"/>
        </w:rPr>
        <w:t>cd</w:t>
      </w:r>
      <w:r w:rsidRPr="00B46A2E">
        <w:t>的斜率，而相对原子质量是</w:t>
      </w:r>
      <w:r w:rsidRPr="00B46A2E">
        <w:rPr>
          <w:rFonts w:eastAsia="Times New Roman"/>
        </w:rPr>
        <w:t>Ag&gt;Cu&gt;Fe</w:t>
      </w:r>
      <w:r w:rsidRPr="00B46A2E">
        <w:t>，在结合题干和所学知识，可以得出</w:t>
      </w:r>
      <w:r w:rsidRPr="00B46A2E">
        <w:rPr>
          <w:rFonts w:eastAsia="Times New Roman"/>
        </w:rPr>
        <w:t>b</w:t>
      </w:r>
      <w:r w:rsidRPr="00B46A2E">
        <w:t>点的转折是因为硝酸铜被完全消耗，而不是铁粉被完全消耗。</w:t>
      </w:r>
    </w:p>
    <w:p w:rsidR="00B46A2E" w:rsidRPr="00B46A2E" w:rsidRDefault="00B46A2E" w:rsidP="00B46A2E">
      <w:pPr>
        <w:spacing w:line="360" w:lineRule="auto"/>
        <w:jc w:val="left"/>
        <w:textAlignment w:val="center"/>
      </w:pPr>
      <w:r w:rsidRPr="00B46A2E">
        <w:t>6</w:t>
      </w:r>
      <w:r w:rsidRPr="00B46A2E">
        <w:t>．（</w:t>
      </w:r>
      <w:r w:rsidRPr="00B46A2E">
        <w:t>2021·</w:t>
      </w:r>
      <w:r w:rsidRPr="00B46A2E">
        <w:t>云南）下列说法合理的有</w:t>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高炉炼铁炼得的是纯铁</w:t>
      </w:r>
    </w:p>
    <w:p w:rsidR="00B46A2E" w:rsidRPr="00B46A2E" w:rsidRDefault="00B46A2E" w:rsidP="00B46A2E">
      <w:pPr>
        <w:spacing w:line="360" w:lineRule="auto"/>
        <w:jc w:val="left"/>
        <w:textAlignment w:val="center"/>
      </w:pPr>
      <w:r w:rsidRPr="00B46A2E">
        <w:rPr>
          <w:rFonts w:ascii="宋体" w:hAnsi="宋体" w:cs="宋体" w:hint="eastAsia"/>
        </w:rPr>
        <w:t>②</w:t>
      </w:r>
      <w:r w:rsidRPr="00B46A2E">
        <w:t>打开汽水瓶盖，看到气泡逸出，说明气体的溶解度随压强的减小而减小</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向充满</w:t>
      </w:r>
      <w:r w:rsidRPr="00B46A2E">
        <w:rPr>
          <w:rFonts w:eastAsia="Times New Roman"/>
        </w:rPr>
        <w:t>CO</w:t>
      </w:r>
      <w:r w:rsidRPr="00B46A2E">
        <w:rPr>
          <w:rFonts w:eastAsia="Times New Roman"/>
          <w:vertAlign w:val="subscript"/>
        </w:rPr>
        <w:t>2</w:t>
      </w:r>
      <w:r w:rsidRPr="00B46A2E">
        <w:t>气体的软塑料瓶中倒入半瓶水，拧紧瓶盖，振荡，塑料瓶变瘪，说明</w:t>
      </w:r>
      <w:r w:rsidRPr="00B46A2E">
        <w:rPr>
          <w:rFonts w:eastAsia="Times New Roman"/>
        </w:rPr>
        <w:t>CO</w:t>
      </w:r>
      <w:r w:rsidRPr="00B46A2E">
        <w:rPr>
          <w:rFonts w:eastAsia="Times New Roman"/>
          <w:vertAlign w:val="subscript"/>
        </w:rPr>
        <w:t>2</w:t>
      </w:r>
      <w:r w:rsidRPr="00B46A2E">
        <w:t>能与水发生反应</w:t>
      </w:r>
    </w:p>
    <w:p w:rsidR="00B46A2E" w:rsidRPr="00B46A2E" w:rsidRDefault="00B46A2E" w:rsidP="00B46A2E">
      <w:pPr>
        <w:spacing w:line="360" w:lineRule="auto"/>
        <w:jc w:val="left"/>
        <w:textAlignment w:val="center"/>
      </w:pPr>
      <w:r w:rsidRPr="00B46A2E">
        <w:rPr>
          <w:rFonts w:ascii="宋体" w:hAnsi="宋体" w:cs="宋体" w:hint="eastAsia"/>
        </w:rPr>
        <w:t>④</w:t>
      </w:r>
      <w:r w:rsidRPr="00B46A2E">
        <w:t>某同学将一定量的</w:t>
      </w:r>
      <w:r w:rsidRPr="00B46A2E">
        <w:rPr>
          <w:rFonts w:eastAsia="Times New Roman"/>
        </w:rPr>
        <w:t>Na</w:t>
      </w:r>
      <w:r w:rsidRPr="00B46A2E">
        <w:rPr>
          <w:rFonts w:eastAsia="Times New Roman"/>
          <w:vertAlign w:val="subscript"/>
        </w:rPr>
        <w:t>2</w:t>
      </w:r>
      <w:r w:rsidRPr="00B46A2E">
        <w:rPr>
          <w:rFonts w:eastAsia="Times New Roman"/>
        </w:rPr>
        <w:t>CO</w:t>
      </w:r>
      <w:r w:rsidRPr="00B46A2E">
        <w:rPr>
          <w:rFonts w:eastAsia="Times New Roman"/>
          <w:vertAlign w:val="subscript"/>
        </w:rPr>
        <w:t>3</w:t>
      </w:r>
      <w:r w:rsidRPr="00B46A2E">
        <w:t>和</w:t>
      </w:r>
      <w:r w:rsidRPr="00B46A2E">
        <w:rPr>
          <w:rFonts w:eastAsia="Times New Roman"/>
        </w:rPr>
        <w:t>Ba</w:t>
      </w:r>
      <w:r w:rsidRPr="00B46A2E">
        <w:t>（</w:t>
      </w:r>
      <w:r w:rsidRPr="00B46A2E">
        <w:rPr>
          <w:rFonts w:eastAsia="Times New Roman"/>
        </w:rPr>
        <w:t>OH</w:t>
      </w:r>
      <w:r w:rsidRPr="00B46A2E">
        <w:t>）</w:t>
      </w:r>
      <w:r w:rsidRPr="00B46A2E">
        <w:rPr>
          <w:rFonts w:eastAsia="Times New Roman"/>
          <w:vertAlign w:val="subscript"/>
        </w:rPr>
        <w:t>2</w:t>
      </w:r>
      <w:r w:rsidRPr="00B46A2E">
        <w:t>溶液混合，要想检验反应后</w:t>
      </w:r>
      <w:r w:rsidRPr="00B46A2E">
        <w:rPr>
          <w:rFonts w:eastAsia="Times New Roman"/>
        </w:rPr>
        <w:t>Ba</w:t>
      </w:r>
      <w:r w:rsidRPr="00B46A2E">
        <w:t>（</w:t>
      </w:r>
      <w:r w:rsidRPr="00B46A2E">
        <w:rPr>
          <w:rFonts w:eastAsia="Times New Roman"/>
        </w:rPr>
        <w:t>OH</w:t>
      </w:r>
      <w:r w:rsidRPr="00B46A2E">
        <w:t>）</w:t>
      </w:r>
      <w:r w:rsidRPr="00B46A2E">
        <w:rPr>
          <w:rFonts w:eastAsia="Times New Roman"/>
          <w:vertAlign w:val="subscript"/>
        </w:rPr>
        <w:t>2</w:t>
      </w:r>
      <w:r w:rsidRPr="00B46A2E">
        <w:t>是否过量，选用</w:t>
      </w:r>
      <w:r w:rsidRPr="00B46A2E">
        <w:rPr>
          <w:rFonts w:eastAsia="Times New Roman"/>
        </w:rPr>
        <w:t>Na</w:t>
      </w:r>
      <w:r w:rsidRPr="00B46A2E">
        <w:rPr>
          <w:rFonts w:eastAsia="Times New Roman"/>
          <w:vertAlign w:val="subscript"/>
        </w:rPr>
        <w:t>2</w:t>
      </w:r>
      <w:r w:rsidRPr="00B46A2E">
        <w:rPr>
          <w:rFonts w:eastAsia="Times New Roman"/>
        </w:rPr>
        <w:t>CO</w:t>
      </w:r>
      <w:r w:rsidRPr="00B46A2E">
        <w:rPr>
          <w:rFonts w:eastAsia="Times New Roman"/>
          <w:vertAlign w:val="subscript"/>
        </w:rPr>
        <w:t>3</w:t>
      </w:r>
      <w:r w:rsidRPr="00B46A2E">
        <w:t>溶液、</w:t>
      </w:r>
      <w:r w:rsidRPr="00B46A2E">
        <w:rPr>
          <w:rFonts w:eastAsia="Times New Roman"/>
        </w:rPr>
        <w:t>Na</w:t>
      </w:r>
      <w:r w:rsidRPr="00B46A2E">
        <w:rPr>
          <w:rFonts w:eastAsia="Times New Roman"/>
          <w:vertAlign w:val="subscript"/>
        </w:rPr>
        <w:t>2</w:t>
      </w:r>
      <w:r w:rsidRPr="00B46A2E">
        <w:rPr>
          <w:rFonts w:eastAsia="Times New Roman"/>
        </w:rPr>
        <w:t>SO</w:t>
      </w:r>
      <w:r w:rsidRPr="00B46A2E">
        <w:rPr>
          <w:rFonts w:eastAsia="Times New Roman"/>
          <w:vertAlign w:val="subscript"/>
        </w:rPr>
        <w:t>4</w:t>
      </w:r>
      <w:r w:rsidRPr="00B46A2E">
        <w:t>溶液或</w:t>
      </w:r>
      <w:r w:rsidRPr="00B46A2E">
        <w:rPr>
          <w:rFonts w:eastAsia="Times New Roman"/>
        </w:rPr>
        <w:t>FeCl</w:t>
      </w:r>
      <w:r w:rsidRPr="00B46A2E">
        <w:rPr>
          <w:rFonts w:eastAsia="Times New Roman"/>
          <w:vertAlign w:val="subscript"/>
        </w:rPr>
        <w:t>3</w:t>
      </w:r>
      <w:r w:rsidRPr="00B46A2E">
        <w:t>溶液均可</w:t>
      </w:r>
    </w:p>
    <w:p w:rsidR="00B46A2E" w:rsidRPr="00B46A2E" w:rsidRDefault="00B46A2E" w:rsidP="00B46A2E">
      <w:pPr>
        <w:spacing w:line="360" w:lineRule="auto"/>
        <w:jc w:val="left"/>
        <w:textAlignment w:val="center"/>
      </w:pPr>
      <w:r w:rsidRPr="00B46A2E">
        <w:rPr>
          <w:rFonts w:ascii="宋体" w:hAnsi="宋体" w:cs="宋体" w:hint="eastAsia"/>
        </w:rPr>
        <w:t>⑤</w:t>
      </w:r>
      <w:r w:rsidRPr="00B46A2E">
        <w:t>向一定量的</w:t>
      </w:r>
      <w:r w:rsidRPr="00B46A2E">
        <w:rPr>
          <w:rFonts w:eastAsia="Times New Roman"/>
        </w:rPr>
        <w:t>NaC1</w:t>
      </w:r>
      <w:r w:rsidRPr="00B46A2E">
        <w:t>、</w:t>
      </w:r>
      <w:r w:rsidRPr="00B46A2E">
        <w:rPr>
          <w:rFonts w:eastAsia="Times New Roman"/>
        </w:rPr>
        <w:t>MgSO</w:t>
      </w:r>
      <w:r w:rsidRPr="00B46A2E">
        <w:rPr>
          <w:rFonts w:eastAsia="Times New Roman"/>
          <w:vertAlign w:val="subscript"/>
        </w:rPr>
        <w:t>4</w:t>
      </w:r>
      <w:r w:rsidRPr="00B46A2E">
        <w:t>和</w:t>
      </w:r>
      <w:r w:rsidRPr="00B46A2E">
        <w:rPr>
          <w:rFonts w:eastAsia="Times New Roman"/>
        </w:rPr>
        <w:t>HC1</w:t>
      </w:r>
      <w:r w:rsidRPr="00B46A2E">
        <w:t>的混合溶液中逐滴加入</w:t>
      </w:r>
      <w:proofErr w:type="spellStart"/>
      <w:r w:rsidRPr="00B46A2E">
        <w:rPr>
          <w:rFonts w:eastAsia="Times New Roman"/>
        </w:rPr>
        <w:t>NaOH</w:t>
      </w:r>
      <w:proofErr w:type="spellEnd"/>
      <w:r w:rsidRPr="00B46A2E">
        <w:t>溶液，右图表示加入</w:t>
      </w:r>
      <w:proofErr w:type="spellStart"/>
      <w:r w:rsidRPr="00B46A2E">
        <w:rPr>
          <w:rFonts w:eastAsia="Times New Roman"/>
        </w:rPr>
        <w:t>NaOH</w:t>
      </w:r>
      <w:proofErr w:type="spellEnd"/>
      <w:r w:rsidRPr="00B46A2E">
        <w:t>溶液的质量与某些物质的质量变化关系。则</w:t>
      </w:r>
      <w:r w:rsidRPr="00B46A2E">
        <w:rPr>
          <w:rFonts w:eastAsia="Times New Roman"/>
        </w:rPr>
        <w:t>m</w:t>
      </w:r>
      <w:r w:rsidRPr="00B46A2E">
        <w:t>点对应的溶液中有三种溶质，</w:t>
      </w:r>
      <w:r w:rsidRPr="00B46A2E">
        <w:rPr>
          <w:rFonts w:eastAsia="Times New Roman"/>
        </w:rPr>
        <w:t>a</w:t>
      </w:r>
      <w:r w:rsidRPr="00B46A2E">
        <w:t>可表示</w:t>
      </w:r>
      <w:r w:rsidRPr="00B46A2E">
        <w:rPr>
          <w:rFonts w:eastAsia="Times New Roman"/>
        </w:rPr>
        <w:t>NaC1</w:t>
      </w:r>
      <w:r w:rsidRPr="00B46A2E">
        <w:t>或</w:t>
      </w:r>
      <w:r w:rsidRPr="00B46A2E">
        <w:rPr>
          <w:rFonts w:eastAsia="Times New Roman"/>
        </w:rPr>
        <w:t>H</w:t>
      </w:r>
      <w:r w:rsidRPr="00B46A2E">
        <w:rPr>
          <w:rFonts w:eastAsia="Times New Roman"/>
          <w:vertAlign w:val="subscript"/>
        </w:rPr>
        <w:t>2</w:t>
      </w:r>
      <w:r w:rsidRPr="00B46A2E">
        <w:rPr>
          <w:rFonts w:eastAsia="Times New Roman"/>
        </w:rPr>
        <w:t>O</w:t>
      </w:r>
      <w:r w:rsidRPr="00B46A2E">
        <w:t>的质量变化情况</w:t>
      </w:r>
    </w:p>
    <w:p w:rsidR="00B46A2E" w:rsidRPr="00B46A2E" w:rsidRDefault="00B46A2E" w:rsidP="00B46A2E">
      <w:pPr>
        <w:spacing w:line="360" w:lineRule="auto"/>
        <w:jc w:val="left"/>
        <w:textAlignment w:val="center"/>
      </w:pPr>
      <w:r w:rsidRPr="00B46A2E">
        <w:rPr>
          <w:noProof/>
        </w:rPr>
        <w:lastRenderedPageBreak/>
        <w:drawing>
          <wp:inline distT="0" distB="0" distL="0" distR="0" wp14:anchorId="64061E12" wp14:editId="59BC71A1">
            <wp:extent cx="1914525" cy="1247775"/>
            <wp:effectExtent l="0" t="0" r="0" b="0"/>
            <wp:docPr id="1581430633" name="图片 15814306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3504" name=""/>
                    <pic:cNvPicPr>
                      <a:picLocks noChangeAspect="1"/>
                    </pic:cNvPicPr>
                  </pic:nvPicPr>
                  <pic:blipFill>
                    <a:blip r:embed="rId37"/>
                    <a:stretch>
                      <a:fillRect/>
                    </a:stretch>
                  </pic:blipFill>
                  <pic:spPr>
                    <a:xfrm>
                      <a:off x="0" y="0"/>
                      <a:ext cx="1914525" cy="1247775"/>
                    </a:xfrm>
                    <a:prstGeom prst="rect">
                      <a:avLst/>
                    </a:prstGeom>
                  </pic:spPr>
                </pic:pic>
              </a:graphicData>
            </a:graphic>
          </wp:inline>
        </w:drawing>
      </w:r>
    </w:p>
    <w:p w:rsidR="00B46A2E" w:rsidRPr="00B46A2E" w:rsidRDefault="00B46A2E" w:rsidP="00B46A2E">
      <w:pPr>
        <w:tabs>
          <w:tab w:val="left" w:pos="2076"/>
          <w:tab w:val="left" w:pos="4153"/>
          <w:tab w:val="left" w:pos="6229"/>
        </w:tabs>
        <w:spacing w:line="360" w:lineRule="auto"/>
        <w:jc w:val="left"/>
        <w:textAlignment w:val="center"/>
      </w:pPr>
      <w:r w:rsidRPr="00B46A2E">
        <w:t>A</w:t>
      </w:r>
      <w:r w:rsidRPr="00B46A2E">
        <w:t>．</w:t>
      </w:r>
      <w:r w:rsidRPr="00B46A2E">
        <w:rPr>
          <w:rFonts w:eastAsia="Times New Roman"/>
        </w:rPr>
        <w:t>1</w:t>
      </w:r>
      <w:r w:rsidRPr="00B46A2E">
        <w:t>个</w:t>
      </w:r>
      <w:r w:rsidRPr="00B46A2E">
        <w:tab/>
        <w:t>B</w:t>
      </w:r>
      <w:r w:rsidRPr="00B46A2E">
        <w:t>．</w:t>
      </w:r>
      <w:r w:rsidRPr="00B46A2E">
        <w:rPr>
          <w:rFonts w:eastAsia="Times New Roman"/>
        </w:rPr>
        <w:t>2</w:t>
      </w:r>
      <w:r w:rsidRPr="00B46A2E">
        <w:t>个</w:t>
      </w:r>
      <w:r w:rsidRPr="00B46A2E">
        <w:tab/>
        <w:t>C</w:t>
      </w:r>
      <w:r w:rsidRPr="00B46A2E">
        <w:t>．</w:t>
      </w:r>
      <w:r w:rsidRPr="00B46A2E">
        <w:rPr>
          <w:rFonts w:eastAsia="Times New Roman"/>
        </w:rPr>
        <w:t>3</w:t>
      </w:r>
      <w:r w:rsidRPr="00B46A2E">
        <w:t>个</w:t>
      </w:r>
      <w:r w:rsidRPr="00B46A2E">
        <w:tab/>
        <w:t>D</w:t>
      </w:r>
      <w:r w:rsidRPr="00B46A2E">
        <w:t>．</w:t>
      </w:r>
      <w:r w:rsidRPr="00B46A2E">
        <w:rPr>
          <w:rFonts w:eastAsia="Times New Roman"/>
        </w:rPr>
        <w:t>4</w:t>
      </w:r>
      <w:r w:rsidRPr="00B46A2E">
        <w:t>个</w:t>
      </w:r>
    </w:p>
    <w:p w:rsidR="00B46A2E" w:rsidRPr="00B46A2E" w:rsidRDefault="00B46A2E" w:rsidP="00B46A2E">
      <w:pPr>
        <w:spacing w:line="360" w:lineRule="auto"/>
        <w:jc w:val="left"/>
        <w:textAlignment w:val="center"/>
      </w:pPr>
      <w:r w:rsidRPr="00B46A2E">
        <w:t>【答案】</w:t>
      </w:r>
      <w:r w:rsidRPr="00B46A2E">
        <w:t>B</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高炉炼铁最后冶炼得到的是生铁，因为冶炼时用到焦炭，会在冶炼过程中带来碳杂质，难以得到纯铁，错误；</w:t>
      </w:r>
    </w:p>
    <w:p w:rsidR="00B46A2E" w:rsidRPr="00B46A2E" w:rsidRDefault="00B46A2E" w:rsidP="00B46A2E">
      <w:pPr>
        <w:spacing w:line="360" w:lineRule="auto"/>
        <w:jc w:val="left"/>
        <w:textAlignment w:val="center"/>
      </w:pPr>
      <w:r w:rsidRPr="00B46A2E">
        <w:rPr>
          <w:rFonts w:ascii="宋体" w:hAnsi="宋体" w:cs="宋体" w:hint="eastAsia"/>
        </w:rPr>
        <w:t>②</w:t>
      </w:r>
      <w:r w:rsidRPr="00B46A2E">
        <w:t>、打开汽水瓶盖，使得汽水瓶内压强与大气压相等，这是瓶内气压减小，气泡逸出，说明气体的溶解度随压强的减小而减小，正确；</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塑料瓶变瘪也可能是因为二氧化碳溶解在水中，不能一定说明二氧化碳与水发生反应，错误；</w:t>
      </w:r>
    </w:p>
    <w:p w:rsidR="00B46A2E" w:rsidRPr="00B46A2E" w:rsidRDefault="00B46A2E" w:rsidP="00B46A2E">
      <w:pPr>
        <w:spacing w:line="360" w:lineRule="auto"/>
        <w:jc w:val="left"/>
        <w:textAlignment w:val="center"/>
      </w:pPr>
      <w:r w:rsidRPr="00B46A2E">
        <w:rPr>
          <w:rFonts w:ascii="宋体" w:hAnsi="宋体" w:cs="宋体" w:hint="eastAsia"/>
        </w:rPr>
        <w:t>④</w:t>
      </w:r>
      <w:r w:rsidRPr="00B46A2E">
        <w:t>、碳酸钠与氢氧化钡反应生产碳酸钡沉淀和氢氧化钠，如果氢氧化钡过量，选用碳酸钠、硫酸钠溶液均会产生白色沉淀，可以检验出来，而如果选氯化铁溶液这时棕红色沉淀的生成难以确定是由于氢氧化钡的过量导致的，错误；</w:t>
      </w:r>
    </w:p>
    <w:p w:rsidR="00B46A2E" w:rsidRPr="00B46A2E" w:rsidRDefault="00B46A2E" w:rsidP="00B46A2E">
      <w:pPr>
        <w:spacing w:line="360" w:lineRule="auto"/>
        <w:jc w:val="left"/>
        <w:textAlignment w:val="center"/>
      </w:pPr>
      <w:r w:rsidRPr="00B46A2E">
        <w:rPr>
          <w:rFonts w:ascii="宋体" w:hAnsi="宋体" w:cs="宋体" w:hint="eastAsia"/>
        </w:rPr>
        <w:t>⑤</w:t>
      </w:r>
      <w:r w:rsidRPr="00B46A2E">
        <w:t>、首先盐酸与氢氧化钠反应生成氯化钠和水，待盐酸完全耗尽后，氢氧化钠与硫酸镁反应，生成氢氧化镁沉淀和硫酸钠直至硫酸镁完全耗尽，这时也就是</w:t>
      </w:r>
      <w:r w:rsidRPr="00B46A2E">
        <w:t>m</w:t>
      </w:r>
      <w:r w:rsidRPr="00B46A2E">
        <w:t>点的状态，这时溶液中有氯化钠、硫酸钠、盐酸三种溶质，对于</w:t>
      </w:r>
      <w:r w:rsidRPr="00B46A2E">
        <w:t>a</w:t>
      </w:r>
      <w:r w:rsidRPr="00B46A2E">
        <w:t>曲线，开始时就有一定量的存在，之后加入盐酸后质量立即升高，因此其必定表示第一步反应时的产物，即表示</w:t>
      </w:r>
      <w:r w:rsidRPr="00B46A2E">
        <w:t>NaC1</w:t>
      </w:r>
      <w:r w:rsidRPr="00B46A2E">
        <w:t>或</w:t>
      </w:r>
      <w:r w:rsidRPr="00B46A2E">
        <w:t>H</w:t>
      </w:r>
      <w:r w:rsidRPr="00B46A2E">
        <w:rPr>
          <w:vertAlign w:val="subscript"/>
        </w:rPr>
        <w:t>2</w:t>
      </w:r>
      <w:r w:rsidRPr="00B46A2E">
        <w:t>O</w:t>
      </w:r>
      <w:r w:rsidRPr="00B46A2E">
        <w:t>的质量变化情况，正确；</w:t>
      </w:r>
    </w:p>
    <w:p w:rsidR="00B46A2E" w:rsidRPr="00B46A2E" w:rsidRDefault="00B46A2E" w:rsidP="00B46A2E">
      <w:pPr>
        <w:spacing w:line="360" w:lineRule="auto"/>
        <w:jc w:val="left"/>
        <w:textAlignment w:val="center"/>
      </w:pPr>
      <w:r w:rsidRPr="00B46A2E">
        <w:t>综上，共有</w:t>
      </w:r>
      <w:r w:rsidRPr="00B46A2E">
        <w:rPr>
          <w:rFonts w:ascii="宋体" w:hAnsi="宋体" w:cs="宋体" w:hint="eastAsia"/>
        </w:rPr>
        <w:t>②⑤</w:t>
      </w:r>
      <w:r w:rsidRPr="00B46A2E">
        <w:t>两说法正确。故选</w:t>
      </w:r>
      <w:r w:rsidRPr="00B46A2E">
        <w:t>B</w:t>
      </w:r>
      <w:r w:rsidRPr="00B46A2E">
        <w:t>。</w:t>
      </w:r>
    </w:p>
    <w:p w:rsidR="00B46A2E" w:rsidRPr="00B46A2E" w:rsidRDefault="00B46A2E" w:rsidP="00B46A2E">
      <w:pPr>
        <w:spacing w:line="360" w:lineRule="auto"/>
        <w:jc w:val="left"/>
        <w:textAlignment w:val="center"/>
      </w:pPr>
      <w:r w:rsidRPr="00B46A2E">
        <w:t>7</w:t>
      </w:r>
      <w:r w:rsidRPr="00B46A2E">
        <w:t>．（</w:t>
      </w:r>
      <w:r w:rsidRPr="00B46A2E">
        <w:t>2021·</w:t>
      </w:r>
      <w:r w:rsidRPr="00B46A2E">
        <w:t>江西）向</w:t>
      </w:r>
      <w:r w:rsidRPr="00B46A2E">
        <w:rPr>
          <w:rFonts w:eastAsia="Times New Roman"/>
        </w:rPr>
        <w:t xml:space="preserve"> 100g </w:t>
      </w:r>
      <w:r w:rsidRPr="00B46A2E">
        <w:t>质量分数为</w:t>
      </w:r>
      <w:r w:rsidRPr="00B46A2E">
        <w:rPr>
          <w:rFonts w:eastAsia="Times New Roman"/>
        </w:rPr>
        <w:t xml:space="preserve"> 4%</w:t>
      </w:r>
      <w:r w:rsidRPr="00B46A2E">
        <w:t>的氢氧化钠溶液中逐滴加入氯化镁溶液，相关量的变化如下图。下列说法错误的是</w:t>
      </w:r>
    </w:p>
    <w:p w:rsidR="00B46A2E" w:rsidRPr="00B46A2E" w:rsidRDefault="00B46A2E" w:rsidP="00B46A2E">
      <w:pPr>
        <w:spacing w:line="360" w:lineRule="auto"/>
        <w:jc w:val="left"/>
        <w:textAlignment w:val="center"/>
      </w:pPr>
      <w:r w:rsidRPr="00B46A2E">
        <w:rPr>
          <w:noProof/>
        </w:rPr>
        <w:drawing>
          <wp:inline distT="0" distB="0" distL="0" distR="0" wp14:anchorId="275A2632" wp14:editId="48781392">
            <wp:extent cx="1933575" cy="139065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12730" name=""/>
                    <pic:cNvPicPr>
                      <a:picLocks noChangeAspect="1"/>
                    </pic:cNvPicPr>
                  </pic:nvPicPr>
                  <pic:blipFill>
                    <a:blip r:embed="rId38"/>
                    <a:stretch>
                      <a:fillRect/>
                    </a:stretch>
                  </pic:blipFill>
                  <pic:spPr>
                    <a:xfrm>
                      <a:off x="0" y="0"/>
                      <a:ext cx="1933575" cy="1390650"/>
                    </a:xfrm>
                    <a:prstGeom prst="rect">
                      <a:avLst/>
                    </a:prstGeom>
                  </pic:spPr>
                </pic:pic>
              </a:graphicData>
            </a:graphic>
          </wp:inline>
        </w:drawing>
      </w:r>
    </w:p>
    <w:p w:rsidR="00B46A2E" w:rsidRPr="00B46A2E" w:rsidRDefault="00B46A2E" w:rsidP="00B46A2E">
      <w:pPr>
        <w:spacing w:line="360" w:lineRule="auto"/>
        <w:jc w:val="left"/>
        <w:textAlignment w:val="center"/>
        <w:rPr>
          <w:rFonts w:eastAsia="Times New Roman"/>
        </w:rPr>
      </w:pPr>
      <w:r w:rsidRPr="00B46A2E">
        <w:lastRenderedPageBreak/>
        <w:t>A</w:t>
      </w:r>
      <w:r w:rsidRPr="00B46A2E">
        <w:t>．</w:t>
      </w:r>
      <w:r w:rsidRPr="00B46A2E">
        <w:rPr>
          <w:rFonts w:eastAsia="Times New Roman"/>
        </w:rPr>
        <w:t>a</w:t>
      </w:r>
      <w:r w:rsidRPr="00B46A2E">
        <w:t>点的值为</w:t>
      </w:r>
      <w:r w:rsidRPr="00B46A2E">
        <w:rPr>
          <w:rFonts w:eastAsia="Times New Roman"/>
        </w:rPr>
        <w:t>2.9</w:t>
      </w:r>
    </w:p>
    <w:p w:rsidR="00B46A2E" w:rsidRPr="00B46A2E" w:rsidRDefault="00B46A2E" w:rsidP="00B46A2E">
      <w:pPr>
        <w:spacing w:line="360" w:lineRule="auto"/>
        <w:jc w:val="left"/>
        <w:textAlignment w:val="center"/>
      </w:pPr>
      <w:r w:rsidRPr="00B46A2E">
        <w:t>B</w:t>
      </w:r>
      <w:r w:rsidRPr="00B46A2E">
        <w:t>．</w:t>
      </w:r>
      <w:r w:rsidRPr="00B46A2E">
        <w:rPr>
          <w:rFonts w:eastAsia="Times New Roman"/>
        </w:rPr>
        <w:t xml:space="preserve">b </w:t>
      </w:r>
      <w:r w:rsidRPr="00B46A2E">
        <w:t>点对应的溶液能使无色酚酞溶液变红</w:t>
      </w:r>
    </w:p>
    <w:p w:rsidR="00B46A2E" w:rsidRPr="00B46A2E" w:rsidRDefault="00B46A2E" w:rsidP="00B46A2E">
      <w:pPr>
        <w:spacing w:line="360" w:lineRule="auto"/>
        <w:jc w:val="left"/>
        <w:textAlignment w:val="center"/>
      </w:pPr>
      <w:r w:rsidRPr="00B46A2E">
        <w:t>C</w:t>
      </w:r>
      <w:r w:rsidRPr="00B46A2E">
        <w:t>．</w:t>
      </w:r>
      <w:r w:rsidRPr="00B46A2E">
        <w:rPr>
          <w:rFonts w:eastAsia="Times New Roman"/>
        </w:rPr>
        <w:t xml:space="preserve">c </w:t>
      </w:r>
      <w:r w:rsidRPr="00B46A2E">
        <w:t>点时两者恰好完全反应</w:t>
      </w:r>
    </w:p>
    <w:p w:rsidR="00B46A2E" w:rsidRPr="00B46A2E" w:rsidRDefault="00B46A2E" w:rsidP="00B46A2E">
      <w:pPr>
        <w:spacing w:line="360" w:lineRule="auto"/>
        <w:jc w:val="left"/>
        <w:textAlignment w:val="center"/>
      </w:pPr>
      <w:r w:rsidRPr="00B46A2E">
        <w:t>D</w:t>
      </w:r>
      <w:r w:rsidRPr="00B46A2E">
        <w:t>．</w:t>
      </w:r>
      <w:r w:rsidRPr="00B46A2E">
        <w:rPr>
          <w:rFonts w:eastAsia="Times New Roman"/>
        </w:rPr>
        <w:t xml:space="preserve">d </w:t>
      </w:r>
      <w:r w:rsidRPr="00B46A2E">
        <w:t>点对应的溶液含有三种溶质</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rPr>
          <w:rFonts w:eastAsia="Times New Roman"/>
          <w:i/>
        </w:rPr>
      </w:pPr>
      <w:r w:rsidRPr="00B46A2E">
        <w:rPr>
          <w:rFonts w:eastAsia="Times New Roman"/>
        </w:rPr>
        <w:t>A</w:t>
      </w:r>
      <w:r w:rsidRPr="00B46A2E">
        <w:t>、</w:t>
      </w:r>
      <w:r w:rsidRPr="00B46A2E">
        <w:rPr>
          <w:rFonts w:eastAsia="Times New Roman"/>
        </w:rPr>
        <w:t>a</w:t>
      </w:r>
      <w:r w:rsidRPr="00B46A2E">
        <w:t>点对应的值是恰好完全反应后生成的氢氧化镁的质量，设该质量为</w:t>
      </w:r>
      <w:r w:rsidRPr="00B46A2E">
        <w:rPr>
          <w:rFonts w:eastAsia="Times New Roman"/>
          <w:i/>
        </w:rPr>
        <w:t>x</w:t>
      </w:r>
    </w:p>
    <w:p w:rsidR="00B46A2E" w:rsidRPr="00B46A2E" w:rsidRDefault="00B46A2E" w:rsidP="00B46A2E">
      <w:pPr>
        <w:spacing w:line="360" w:lineRule="auto"/>
        <w:jc w:val="left"/>
        <w:textAlignment w:val="center"/>
      </w:pPr>
      <w:r w:rsidRPr="00B46A2E">
        <w:object w:dxaOrig="5295" w:dyaOrig="2100">
          <v:shape id="_x0000_i1036" type="#_x0000_t75" alt="eqId8433a91c552e492bbe128697ae50079d" style="width:265pt;height:105pt" o:ole="">
            <v:imagedata r:id="rId39" o:title="eqId8433a91c552e492bbe128697ae50079d"/>
          </v:shape>
          <o:OLEObject Type="Embed" ProgID="Equation.DSMT4" ShapeID="_x0000_i1036" DrawAspect="Content" ObjectID="_1688739474" r:id="rId40"/>
        </w:object>
      </w:r>
      <w:r w:rsidRPr="00B46A2E">
        <w:t>，</w:t>
      </w:r>
    </w:p>
    <w:p w:rsidR="00B46A2E" w:rsidRPr="00B46A2E" w:rsidRDefault="00B46A2E" w:rsidP="00B46A2E">
      <w:pPr>
        <w:spacing w:line="360" w:lineRule="auto"/>
        <w:jc w:val="left"/>
        <w:textAlignment w:val="center"/>
      </w:pPr>
      <w:r w:rsidRPr="00B46A2E">
        <w:t>生成氢氧化镁的质量为</w:t>
      </w:r>
      <w:r w:rsidRPr="00B46A2E">
        <w:rPr>
          <w:rFonts w:eastAsia="Times New Roman"/>
        </w:rPr>
        <w:t>2.9g</w:t>
      </w:r>
      <w:r w:rsidRPr="00B46A2E">
        <w:t>，此选项表述正确；</w:t>
      </w:r>
    </w:p>
    <w:p w:rsidR="00B46A2E" w:rsidRPr="00B46A2E" w:rsidRDefault="00B46A2E" w:rsidP="00B46A2E">
      <w:pPr>
        <w:spacing w:line="360" w:lineRule="auto"/>
        <w:jc w:val="left"/>
        <w:textAlignment w:val="center"/>
      </w:pPr>
      <w:r w:rsidRPr="00B46A2E">
        <w:rPr>
          <w:rFonts w:eastAsia="Times New Roman"/>
        </w:rPr>
        <w:t>B</w:t>
      </w:r>
      <w:r w:rsidRPr="00B46A2E">
        <w:t>、</w:t>
      </w:r>
      <w:r w:rsidRPr="00B46A2E">
        <w:rPr>
          <w:rFonts w:eastAsia="Times New Roman"/>
        </w:rPr>
        <w:t xml:space="preserve">b </w:t>
      </w:r>
      <w:r w:rsidRPr="00B46A2E">
        <w:t>点对应的溶液是氢氧化钠还未反应完，故溶液能使无色酚酞溶液变红，此选项表述正确；</w:t>
      </w:r>
    </w:p>
    <w:p w:rsidR="00B46A2E" w:rsidRPr="00B46A2E" w:rsidRDefault="00B46A2E" w:rsidP="00B46A2E">
      <w:pPr>
        <w:spacing w:line="360" w:lineRule="auto"/>
        <w:jc w:val="left"/>
        <w:textAlignment w:val="center"/>
      </w:pPr>
      <w:r w:rsidRPr="00B46A2E">
        <w:rPr>
          <w:rFonts w:eastAsia="Times New Roman"/>
        </w:rPr>
        <w:t>C</w:t>
      </w:r>
      <w:r w:rsidRPr="00B46A2E">
        <w:t>、</w:t>
      </w:r>
      <w:r w:rsidRPr="00B46A2E">
        <w:rPr>
          <w:rFonts w:eastAsia="Times New Roman"/>
        </w:rPr>
        <w:t xml:space="preserve">c </w:t>
      </w:r>
      <w:r w:rsidRPr="00B46A2E">
        <w:t>点时继续滴加氯化镁，生成沉淀的质量不再增加，说明两者恰好完全反应，此选项表述正确；</w:t>
      </w:r>
    </w:p>
    <w:p w:rsidR="00B46A2E" w:rsidRPr="00B46A2E" w:rsidRDefault="00B46A2E" w:rsidP="00B46A2E">
      <w:pPr>
        <w:spacing w:line="360" w:lineRule="auto"/>
        <w:jc w:val="left"/>
        <w:textAlignment w:val="center"/>
      </w:pPr>
      <w:r w:rsidRPr="00B46A2E">
        <w:rPr>
          <w:rFonts w:eastAsia="Times New Roman"/>
        </w:rPr>
        <w:t>D</w:t>
      </w:r>
      <w:r w:rsidRPr="00B46A2E">
        <w:t>、</w:t>
      </w:r>
      <w:r w:rsidRPr="00B46A2E">
        <w:rPr>
          <w:rFonts w:eastAsia="Times New Roman"/>
        </w:rPr>
        <w:t xml:space="preserve">d </w:t>
      </w:r>
      <w:r w:rsidRPr="00B46A2E">
        <w:t>点对应的溶液是氢氧化钠已完全反应，且滴加的氯化镁过量，故此时溶液中含有氯化钠和氯化镁两种溶质，此选项表述不正确。</w:t>
      </w:r>
    </w:p>
    <w:p w:rsidR="00B46A2E" w:rsidRPr="00B46A2E" w:rsidRDefault="00B46A2E" w:rsidP="00B46A2E">
      <w:pPr>
        <w:spacing w:line="360" w:lineRule="auto"/>
        <w:jc w:val="left"/>
        <w:textAlignment w:val="center"/>
      </w:pPr>
      <w:r w:rsidRPr="00B46A2E">
        <w:t>故选</w:t>
      </w:r>
      <w:r w:rsidRPr="00B46A2E">
        <w:rPr>
          <w:rFonts w:eastAsia="Times New Roman"/>
        </w:rPr>
        <w:t>D</w:t>
      </w:r>
      <w:r w:rsidRPr="00B46A2E">
        <w:t>。</w:t>
      </w:r>
    </w:p>
    <w:p w:rsidR="00B46A2E" w:rsidRPr="00B46A2E" w:rsidRDefault="00B46A2E" w:rsidP="00B46A2E">
      <w:pPr>
        <w:spacing w:line="360" w:lineRule="auto"/>
        <w:jc w:val="left"/>
        <w:textAlignment w:val="center"/>
      </w:pPr>
      <w:r w:rsidRPr="00B46A2E">
        <w:t>8</w:t>
      </w:r>
      <w:r w:rsidRPr="00B46A2E">
        <w:t>．（</w:t>
      </w:r>
      <w:r w:rsidRPr="00B46A2E">
        <w:t>2021·</w:t>
      </w:r>
      <w:r w:rsidRPr="00B46A2E">
        <w:t>山东济宁）一定质量的</w:t>
      </w:r>
      <w:r w:rsidRPr="00B46A2E">
        <w:rPr>
          <w:rFonts w:eastAsia="Times New Roman"/>
        </w:rPr>
        <w:t>M</w:t>
      </w:r>
      <w:r w:rsidRPr="00B46A2E">
        <w:t>、</w:t>
      </w:r>
      <w:r w:rsidRPr="00B46A2E">
        <w:rPr>
          <w:rFonts w:eastAsia="Times New Roman"/>
        </w:rPr>
        <w:t>N</w:t>
      </w:r>
      <w:r w:rsidRPr="00B46A2E">
        <w:t>两种金属，分别与相同质量和相同质量分数的稀硫酸反应，生成氢气的质量与反应时间的关系如图所示，分析图象得到的以下结论中，不正确的是</w:t>
      </w:r>
    </w:p>
    <w:p w:rsidR="00B46A2E" w:rsidRPr="00B46A2E" w:rsidRDefault="00B46A2E" w:rsidP="00B46A2E">
      <w:pPr>
        <w:spacing w:line="360" w:lineRule="auto"/>
        <w:jc w:val="left"/>
        <w:textAlignment w:val="center"/>
      </w:pPr>
      <w:r w:rsidRPr="00B46A2E">
        <w:rPr>
          <w:noProof/>
        </w:rPr>
        <w:drawing>
          <wp:inline distT="0" distB="0" distL="0" distR="0" wp14:anchorId="2B94FE97" wp14:editId="0DF7BB3A">
            <wp:extent cx="1685925" cy="1504950"/>
            <wp:effectExtent l="0" t="0" r="0" b="0"/>
            <wp:docPr id="1150693216" name="图片 11506932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911727" name=""/>
                    <pic:cNvPicPr>
                      <a:picLocks noChangeAspect="1"/>
                    </pic:cNvPicPr>
                  </pic:nvPicPr>
                  <pic:blipFill>
                    <a:blip r:embed="rId41"/>
                    <a:stretch>
                      <a:fillRect/>
                    </a:stretch>
                  </pic:blipFill>
                  <pic:spPr>
                    <a:xfrm>
                      <a:off x="0" y="0"/>
                      <a:ext cx="1685925" cy="1504950"/>
                    </a:xfrm>
                    <a:prstGeom prst="rect">
                      <a:avLst/>
                    </a:prstGeom>
                  </pic:spPr>
                </pic:pic>
              </a:graphicData>
            </a:graphic>
          </wp:inline>
        </w:drawing>
      </w:r>
    </w:p>
    <w:p w:rsidR="00B46A2E" w:rsidRPr="00B46A2E" w:rsidRDefault="00B46A2E" w:rsidP="00B46A2E">
      <w:pPr>
        <w:spacing w:line="360" w:lineRule="auto"/>
        <w:jc w:val="left"/>
        <w:textAlignment w:val="center"/>
        <w:rPr>
          <w:rFonts w:eastAsia="Times New Roman"/>
        </w:rPr>
      </w:pPr>
      <w:r w:rsidRPr="00B46A2E">
        <w:t>A</w:t>
      </w:r>
      <w:r w:rsidRPr="00B46A2E">
        <w:t>．两种金属的活动性：</w:t>
      </w:r>
      <w:r w:rsidRPr="00B46A2E">
        <w:rPr>
          <w:rFonts w:eastAsia="Times New Roman"/>
        </w:rPr>
        <w:t>M&gt;N</w:t>
      </w:r>
    </w:p>
    <w:p w:rsidR="00B46A2E" w:rsidRPr="00B46A2E" w:rsidRDefault="00B46A2E" w:rsidP="00B46A2E">
      <w:pPr>
        <w:spacing w:line="360" w:lineRule="auto"/>
        <w:jc w:val="left"/>
        <w:textAlignment w:val="center"/>
        <w:rPr>
          <w:rFonts w:eastAsia="Times New Roman"/>
        </w:rPr>
      </w:pPr>
      <w:r w:rsidRPr="00B46A2E">
        <w:t>B</w:t>
      </w:r>
      <w:r w:rsidRPr="00B46A2E">
        <w:t>．两种金属生成氢气的质量：</w:t>
      </w:r>
      <w:r w:rsidRPr="00B46A2E">
        <w:rPr>
          <w:rFonts w:eastAsia="Times New Roman"/>
        </w:rPr>
        <w:t>M=N</w:t>
      </w:r>
    </w:p>
    <w:p w:rsidR="00B46A2E" w:rsidRPr="00B46A2E" w:rsidRDefault="00B46A2E" w:rsidP="00B46A2E">
      <w:pPr>
        <w:spacing w:line="360" w:lineRule="auto"/>
        <w:jc w:val="left"/>
        <w:textAlignment w:val="center"/>
        <w:rPr>
          <w:rFonts w:eastAsia="Times New Roman"/>
        </w:rPr>
      </w:pPr>
      <w:r w:rsidRPr="00B46A2E">
        <w:lastRenderedPageBreak/>
        <w:t>C</w:t>
      </w:r>
      <w:r w:rsidRPr="00B46A2E">
        <w:t>．两种金属消耗稀硫酸的质量：</w:t>
      </w:r>
      <w:r w:rsidRPr="00B46A2E">
        <w:rPr>
          <w:rFonts w:eastAsia="Times New Roman"/>
        </w:rPr>
        <w:t>M=N</w:t>
      </w:r>
    </w:p>
    <w:p w:rsidR="00B46A2E" w:rsidRPr="00B46A2E" w:rsidRDefault="00B46A2E" w:rsidP="00B46A2E">
      <w:pPr>
        <w:spacing w:line="360" w:lineRule="auto"/>
        <w:jc w:val="left"/>
        <w:textAlignment w:val="center"/>
        <w:rPr>
          <w:rFonts w:eastAsia="Times New Roman"/>
        </w:rPr>
      </w:pPr>
      <w:r w:rsidRPr="00B46A2E">
        <w:t>D</w:t>
      </w:r>
      <w:r w:rsidRPr="00B46A2E">
        <w:t>．充分反应后，得到溶液的质量：</w:t>
      </w:r>
      <w:r w:rsidRPr="00B46A2E">
        <w:rPr>
          <w:rFonts w:eastAsia="Times New Roman"/>
        </w:rPr>
        <w:t>M=N</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eastAsia="Times New Roman"/>
        </w:rPr>
        <w:t>A</w:t>
      </w:r>
      <w:r w:rsidRPr="00B46A2E">
        <w:rPr>
          <w:rFonts w:ascii="宋体" w:hAnsi="宋体" w:cs="宋体" w:hint="eastAsia"/>
        </w:rPr>
        <w:t>、</w:t>
      </w:r>
      <w:r w:rsidRPr="00B46A2E">
        <w:t>由图可知，反应结束前</w:t>
      </w:r>
      <w:r w:rsidRPr="00B46A2E">
        <w:rPr>
          <w:rFonts w:eastAsia="Times New Roman"/>
        </w:rPr>
        <w:t>M</w:t>
      </w:r>
      <w:r w:rsidRPr="00B46A2E">
        <w:t>金属反应速率更快，故两种金属的活动性：</w:t>
      </w:r>
      <w:r w:rsidRPr="00B46A2E">
        <w:rPr>
          <w:rFonts w:eastAsia="Times New Roman"/>
        </w:rPr>
        <w:t>M&gt;N</w:t>
      </w:r>
      <w:r w:rsidRPr="00B46A2E">
        <w:t>，正确；</w:t>
      </w:r>
    </w:p>
    <w:p w:rsidR="00B46A2E" w:rsidRPr="00B46A2E" w:rsidRDefault="00B46A2E" w:rsidP="00B46A2E">
      <w:pPr>
        <w:spacing w:line="360" w:lineRule="auto"/>
        <w:jc w:val="left"/>
        <w:textAlignment w:val="center"/>
      </w:pPr>
      <w:r w:rsidRPr="00B46A2E">
        <w:rPr>
          <w:rFonts w:eastAsia="Times New Roman"/>
        </w:rPr>
        <w:t>B</w:t>
      </w:r>
      <w:r w:rsidRPr="00B46A2E">
        <w:rPr>
          <w:rFonts w:ascii="宋体" w:hAnsi="宋体" w:cs="宋体" w:hint="eastAsia"/>
        </w:rPr>
        <w:t>、</w:t>
      </w:r>
      <w:r w:rsidRPr="00B46A2E">
        <w:t>由纵坐标可知，反应结束后，两种金属生成氢气的质量：</w:t>
      </w:r>
      <w:r w:rsidRPr="00B46A2E">
        <w:rPr>
          <w:rFonts w:eastAsia="Times New Roman"/>
        </w:rPr>
        <w:t>M=N</w:t>
      </w:r>
      <w:r w:rsidRPr="00B46A2E">
        <w:t>，正确；</w:t>
      </w:r>
    </w:p>
    <w:p w:rsidR="00B46A2E" w:rsidRPr="00B46A2E" w:rsidRDefault="00B46A2E" w:rsidP="00B46A2E">
      <w:pPr>
        <w:spacing w:line="360" w:lineRule="auto"/>
        <w:jc w:val="left"/>
        <w:textAlignment w:val="center"/>
      </w:pPr>
      <w:r w:rsidRPr="00B46A2E">
        <w:rPr>
          <w:rFonts w:eastAsia="Times New Roman"/>
        </w:rPr>
        <w:t>C</w:t>
      </w:r>
      <w:r w:rsidRPr="00B46A2E">
        <w:rPr>
          <w:rFonts w:ascii="宋体" w:hAnsi="宋体" w:cs="宋体" w:hint="eastAsia"/>
        </w:rPr>
        <w:t>、</w:t>
      </w:r>
      <w:r w:rsidRPr="00B46A2E">
        <w:t>生成的氢气中氢元素全部来自酸中的氢，氢气质量相等，故两种金属消耗稀硫酸的质量相等：</w:t>
      </w:r>
      <w:r w:rsidRPr="00B46A2E">
        <w:rPr>
          <w:rFonts w:eastAsia="Times New Roman"/>
        </w:rPr>
        <w:t>M=N</w:t>
      </w:r>
      <w:r w:rsidRPr="00B46A2E">
        <w:t>，正确；</w:t>
      </w:r>
    </w:p>
    <w:p w:rsidR="00B46A2E" w:rsidRPr="00B46A2E" w:rsidRDefault="00B46A2E" w:rsidP="00B46A2E">
      <w:pPr>
        <w:spacing w:line="360" w:lineRule="auto"/>
        <w:jc w:val="left"/>
        <w:textAlignment w:val="center"/>
      </w:pPr>
      <w:r w:rsidRPr="00B46A2E">
        <w:rPr>
          <w:rFonts w:eastAsia="Times New Roman"/>
        </w:rPr>
        <w:t>D</w:t>
      </w:r>
      <w:r w:rsidRPr="00B46A2E">
        <w:rPr>
          <w:rFonts w:ascii="宋体" w:hAnsi="宋体" w:cs="宋体" w:hint="eastAsia"/>
        </w:rPr>
        <w:t>、</w:t>
      </w:r>
      <w:r w:rsidRPr="00B46A2E">
        <w:t>不确定金属种类，不能判断那种金属反应的质量大，故充分反应后，得到溶液的质量不能判断大小，错误。</w:t>
      </w:r>
    </w:p>
    <w:p w:rsidR="00B46A2E" w:rsidRPr="00B46A2E" w:rsidRDefault="00B46A2E" w:rsidP="00B46A2E">
      <w:pPr>
        <w:spacing w:line="360" w:lineRule="auto"/>
        <w:jc w:val="left"/>
        <w:textAlignment w:val="center"/>
      </w:pPr>
      <w:r w:rsidRPr="00B46A2E">
        <w:t>故选</w:t>
      </w:r>
      <w:r w:rsidRPr="00B46A2E">
        <w:rPr>
          <w:rFonts w:eastAsia="Times New Roman"/>
        </w:rPr>
        <w:t>D</w:t>
      </w:r>
      <w:r w:rsidRPr="00B46A2E">
        <w:t>。</w:t>
      </w:r>
    </w:p>
    <w:p w:rsidR="00B46A2E" w:rsidRPr="00B46A2E" w:rsidRDefault="00B46A2E" w:rsidP="00B46A2E">
      <w:pPr>
        <w:spacing w:line="360" w:lineRule="auto"/>
        <w:jc w:val="left"/>
        <w:textAlignment w:val="center"/>
      </w:pPr>
      <w:r w:rsidRPr="00B46A2E">
        <w:t>9</w:t>
      </w:r>
      <w:r w:rsidRPr="00B46A2E">
        <w:t>．（</w:t>
      </w:r>
      <w:r w:rsidRPr="00B46A2E">
        <w:t>2021·</w:t>
      </w:r>
      <w:r w:rsidRPr="00B46A2E">
        <w:t>山东潍坊）</w:t>
      </w:r>
      <w:r w:rsidRPr="00B46A2E">
        <w:rPr>
          <w:rFonts w:eastAsia="Times New Roman"/>
        </w:rPr>
        <w:t>2021</w:t>
      </w:r>
      <w:r w:rsidRPr="00B46A2E">
        <w:t>年中科院航天催化材料实验室将甲烷转化为甲醇（</w:t>
      </w:r>
      <w:r w:rsidRPr="00B46A2E">
        <w:rPr>
          <w:rFonts w:eastAsia="Times New Roman"/>
        </w:rPr>
        <w:t>CH</w:t>
      </w:r>
      <w:r w:rsidRPr="00B46A2E">
        <w:rPr>
          <w:rFonts w:eastAsia="Times New Roman"/>
          <w:vertAlign w:val="subscript"/>
        </w:rPr>
        <w:t>3</w:t>
      </w:r>
      <w:r w:rsidRPr="00B46A2E">
        <w:rPr>
          <w:rFonts w:eastAsia="Times New Roman"/>
        </w:rPr>
        <w:t>OH</w:t>
      </w:r>
      <w:r w:rsidRPr="00B46A2E">
        <w:t>，常温下是液态）实现了天然气的高效利用，反应历程如图所示。下列说法错误的是</w:t>
      </w:r>
    </w:p>
    <w:p w:rsidR="00B46A2E" w:rsidRPr="00B46A2E" w:rsidRDefault="00B46A2E" w:rsidP="00B46A2E">
      <w:pPr>
        <w:spacing w:line="360" w:lineRule="auto"/>
        <w:jc w:val="left"/>
        <w:textAlignment w:val="center"/>
      </w:pPr>
      <w:r w:rsidRPr="00B46A2E">
        <w:rPr>
          <w:noProof/>
        </w:rPr>
        <w:drawing>
          <wp:inline distT="0" distB="0" distL="0" distR="0" wp14:anchorId="5B870F89" wp14:editId="676BCF70">
            <wp:extent cx="2076450" cy="19145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51808" name=""/>
                    <pic:cNvPicPr>
                      <a:picLocks noChangeAspect="1"/>
                    </pic:cNvPicPr>
                  </pic:nvPicPr>
                  <pic:blipFill>
                    <a:blip r:embed="rId42"/>
                    <a:stretch>
                      <a:fillRect/>
                    </a:stretch>
                  </pic:blipFill>
                  <pic:spPr>
                    <a:xfrm>
                      <a:off x="0" y="0"/>
                      <a:ext cx="2076450" cy="1914525"/>
                    </a:xfrm>
                    <a:prstGeom prst="rect">
                      <a:avLst/>
                    </a:prstGeom>
                  </pic:spPr>
                </pic:pic>
              </a:graphicData>
            </a:graphic>
          </wp:inline>
        </w:drawing>
      </w:r>
    </w:p>
    <w:p w:rsidR="00B46A2E" w:rsidRPr="00B46A2E" w:rsidRDefault="00B46A2E" w:rsidP="00B46A2E">
      <w:pPr>
        <w:tabs>
          <w:tab w:val="left" w:pos="4153"/>
        </w:tabs>
        <w:spacing w:line="360" w:lineRule="auto"/>
        <w:jc w:val="left"/>
        <w:textAlignment w:val="center"/>
      </w:pPr>
      <w:r w:rsidRPr="00B46A2E">
        <w:t>A</w:t>
      </w:r>
      <w:r w:rsidRPr="00B46A2E">
        <w:t>．铁为该反应的催化剂</w:t>
      </w:r>
      <w:r w:rsidRPr="00B46A2E">
        <w:tab/>
        <w:t>B</w:t>
      </w:r>
      <w:r w:rsidRPr="00B46A2E">
        <w:t>．该过程中，</w:t>
      </w:r>
      <w:r w:rsidRPr="00B46A2E">
        <w:rPr>
          <w:rFonts w:eastAsia="Times New Roman"/>
        </w:rPr>
        <w:t>CH</w:t>
      </w:r>
      <w:r w:rsidRPr="00B46A2E">
        <w:rPr>
          <w:rFonts w:eastAsia="Times New Roman"/>
          <w:vertAlign w:val="subscript"/>
        </w:rPr>
        <w:t>4</w:t>
      </w:r>
      <w:r w:rsidRPr="00B46A2E">
        <w:t>发生还原反应</w:t>
      </w:r>
    </w:p>
    <w:p w:rsidR="00B46A2E" w:rsidRPr="00B46A2E" w:rsidRDefault="00B46A2E" w:rsidP="00B46A2E">
      <w:pPr>
        <w:tabs>
          <w:tab w:val="left" w:pos="4153"/>
        </w:tabs>
        <w:spacing w:line="360" w:lineRule="auto"/>
        <w:jc w:val="left"/>
        <w:textAlignment w:val="center"/>
      </w:pPr>
      <w:r w:rsidRPr="00B46A2E">
        <w:t>C</w:t>
      </w:r>
      <w:r w:rsidRPr="00B46A2E">
        <w:t>．生成</w:t>
      </w:r>
      <w:r w:rsidRPr="00B46A2E">
        <w:rPr>
          <w:rFonts w:eastAsia="Times New Roman"/>
        </w:rPr>
        <w:t>CH</w:t>
      </w:r>
      <w:r w:rsidRPr="00B46A2E">
        <w:rPr>
          <w:rFonts w:eastAsia="Times New Roman"/>
          <w:vertAlign w:val="subscript"/>
        </w:rPr>
        <w:t>3</w:t>
      </w:r>
      <w:r w:rsidRPr="00B46A2E">
        <w:rPr>
          <w:rFonts w:eastAsia="Times New Roman"/>
        </w:rPr>
        <w:t>OH</w:t>
      </w:r>
      <w:r w:rsidRPr="00B46A2E">
        <w:t>过程中，分子数目减少</w:t>
      </w:r>
      <w:r w:rsidRPr="00B46A2E">
        <w:tab/>
        <w:t>D</w:t>
      </w:r>
      <w:r w:rsidRPr="00B46A2E">
        <w:t>．将甲烷转化为甲醇有利于储存和运输</w:t>
      </w:r>
    </w:p>
    <w:p w:rsidR="00B46A2E" w:rsidRPr="00B46A2E" w:rsidRDefault="00B46A2E" w:rsidP="00B46A2E">
      <w:pPr>
        <w:spacing w:line="360" w:lineRule="auto"/>
        <w:jc w:val="left"/>
        <w:textAlignment w:val="center"/>
      </w:pPr>
      <w:r w:rsidRPr="00B46A2E">
        <w:t>【答案】</w:t>
      </w:r>
      <w:r w:rsidRPr="00B46A2E">
        <w:t>B</w:t>
      </w:r>
    </w:p>
    <w:p w:rsidR="00B46A2E" w:rsidRPr="00B46A2E" w:rsidRDefault="00B46A2E" w:rsidP="00B46A2E">
      <w:pPr>
        <w:spacing w:line="360" w:lineRule="auto"/>
        <w:jc w:val="left"/>
        <w:textAlignment w:val="center"/>
      </w:pPr>
      <w:r w:rsidRPr="00B46A2E">
        <w:t>【分析】</w:t>
      </w:r>
    </w:p>
    <w:p w:rsidR="00B46A2E" w:rsidRPr="00B46A2E" w:rsidRDefault="00B46A2E" w:rsidP="00B46A2E">
      <w:pPr>
        <w:spacing w:line="360" w:lineRule="auto"/>
        <w:jc w:val="left"/>
        <w:textAlignment w:val="center"/>
      </w:pPr>
      <w:r w:rsidRPr="00B46A2E">
        <w:t>由图可知，该反应为甲烷和氧气在铁的催化下反应生成甲醇，该反应的化学方程式为：</w:t>
      </w:r>
      <w:r w:rsidRPr="00B46A2E">
        <w:object w:dxaOrig="2235" w:dyaOrig="675">
          <v:shape id="_x0000_i1037" type="#_x0000_t75" alt="eqId599819716d824dcfaf9160bd2b62cf0c" style="width:112pt;height:34pt" o:ole="">
            <v:imagedata r:id="rId43" o:title="eqId599819716d824dcfaf9160bd2b62cf0c"/>
          </v:shape>
          <o:OLEObject Type="Embed" ProgID="Equation.DSMT4" ShapeID="_x0000_i1037" DrawAspect="Content" ObjectID="_1688739475" r:id="rId44"/>
        </w:object>
      </w:r>
      <w:r w:rsidRPr="00B46A2E">
        <w:t>。</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在该反应中，化学反应前后，铁没有改变，故铁为该反应的催化剂，选项说法正确；</w:t>
      </w:r>
    </w:p>
    <w:p w:rsidR="00B46A2E" w:rsidRPr="00B46A2E" w:rsidRDefault="00B46A2E" w:rsidP="00B46A2E">
      <w:pPr>
        <w:spacing w:line="360" w:lineRule="auto"/>
        <w:jc w:val="left"/>
        <w:textAlignment w:val="center"/>
      </w:pPr>
      <w:r w:rsidRPr="00B46A2E">
        <w:t>B</w:t>
      </w:r>
      <w:r w:rsidRPr="00B46A2E">
        <w:t>、该反应中，甲烷得到氧，属于还原剂，被氧化，发生氧化反应，选项说法不正确；</w:t>
      </w:r>
    </w:p>
    <w:p w:rsidR="00B46A2E" w:rsidRPr="00B46A2E" w:rsidRDefault="00B46A2E" w:rsidP="00B46A2E">
      <w:pPr>
        <w:spacing w:line="360" w:lineRule="auto"/>
        <w:jc w:val="left"/>
        <w:textAlignment w:val="center"/>
      </w:pPr>
      <w:r w:rsidRPr="00B46A2E">
        <w:lastRenderedPageBreak/>
        <w:t>C</w:t>
      </w:r>
      <w:r w:rsidRPr="00B46A2E">
        <w:t>、由化学方程式可知，生成甲醇的过程中，分子数目减小，选项说法正确；</w:t>
      </w:r>
    </w:p>
    <w:p w:rsidR="00B46A2E" w:rsidRPr="00B46A2E" w:rsidRDefault="00B46A2E" w:rsidP="00B46A2E">
      <w:pPr>
        <w:spacing w:line="360" w:lineRule="auto"/>
        <w:jc w:val="left"/>
        <w:textAlignment w:val="center"/>
      </w:pPr>
      <w:r w:rsidRPr="00B46A2E">
        <w:t>D</w:t>
      </w:r>
      <w:r w:rsidRPr="00B46A2E">
        <w:t>、甲烷是气体，甲醇是液体，将甲烷转化为甲醇，有利于储存和运输，选项说法正确。</w:t>
      </w:r>
    </w:p>
    <w:p w:rsidR="00B46A2E" w:rsidRPr="00B46A2E" w:rsidRDefault="00B46A2E" w:rsidP="00B46A2E">
      <w:pPr>
        <w:spacing w:line="360" w:lineRule="auto"/>
        <w:jc w:val="left"/>
        <w:textAlignment w:val="center"/>
      </w:pPr>
      <w:r w:rsidRPr="00B46A2E">
        <w:t>故选</w:t>
      </w:r>
      <w:r w:rsidRPr="00B46A2E">
        <w:t>B</w:t>
      </w:r>
      <w:r w:rsidRPr="00B46A2E">
        <w:t>。</w:t>
      </w:r>
    </w:p>
    <w:p w:rsidR="00B46A2E" w:rsidRPr="00B46A2E" w:rsidRDefault="00B46A2E" w:rsidP="00B46A2E">
      <w:pPr>
        <w:spacing w:line="360" w:lineRule="auto"/>
        <w:jc w:val="left"/>
        <w:textAlignment w:val="center"/>
      </w:pPr>
      <w:r w:rsidRPr="00B46A2E">
        <w:t>10</w:t>
      </w:r>
      <w:r w:rsidRPr="00B46A2E">
        <w:t>．（</w:t>
      </w:r>
      <w:r w:rsidRPr="00B46A2E">
        <w:t>2021·</w:t>
      </w:r>
      <w:r w:rsidRPr="00B46A2E">
        <w:t>山东泰安）如图为某反应的微观过程，下列有关说法正确的是</w:t>
      </w:r>
    </w:p>
    <w:p w:rsidR="00B46A2E" w:rsidRPr="00B46A2E" w:rsidRDefault="00B46A2E" w:rsidP="00B46A2E">
      <w:pPr>
        <w:spacing w:line="360" w:lineRule="auto"/>
        <w:jc w:val="left"/>
        <w:textAlignment w:val="center"/>
      </w:pPr>
      <w:r w:rsidRPr="00B46A2E">
        <w:rPr>
          <w:noProof/>
        </w:rPr>
        <w:drawing>
          <wp:inline distT="0" distB="0" distL="0" distR="0" wp14:anchorId="53A86404" wp14:editId="7E11D3CD">
            <wp:extent cx="3181350" cy="120967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962091" name=""/>
                    <pic:cNvPicPr>
                      <a:picLocks noChangeAspect="1"/>
                    </pic:cNvPicPr>
                  </pic:nvPicPr>
                  <pic:blipFill>
                    <a:blip r:embed="rId45"/>
                    <a:stretch>
                      <a:fillRect/>
                    </a:stretch>
                  </pic:blipFill>
                  <pic:spPr>
                    <a:xfrm>
                      <a:off x="0" y="0"/>
                      <a:ext cx="3181350" cy="1209675"/>
                    </a:xfrm>
                    <a:prstGeom prst="rect">
                      <a:avLst/>
                    </a:prstGeom>
                  </pic:spPr>
                </pic:pic>
              </a:graphicData>
            </a:graphic>
          </wp:inline>
        </w:drawing>
      </w:r>
    </w:p>
    <w:p w:rsidR="00B46A2E" w:rsidRPr="00B46A2E" w:rsidRDefault="00B46A2E" w:rsidP="00B46A2E">
      <w:pPr>
        <w:spacing w:line="360" w:lineRule="auto"/>
        <w:jc w:val="left"/>
        <w:textAlignment w:val="center"/>
        <w:rPr>
          <w:rFonts w:eastAsia="Times New Roman"/>
        </w:rPr>
      </w:pPr>
      <w:r w:rsidRPr="00B46A2E">
        <w:t>A</w:t>
      </w:r>
      <w:r w:rsidRPr="00B46A2E">
        <w:t>．反应前后两种化合物的质量比为</w:t>
      </w:r>
      <w:r w:rsidRPr="00B46A2E">
        <w:rPr>
          <w:rFonts w:eastAsia="Times New Roman"/>
        </w:rPr>
        <w:t>1</w:t>
      </w:r>
      <w:r w:rsidRPr="00B46A2E">
        <w:t>：</w:t>
      </w:r>
      <w:r w:rsidRPr="00B46A2E">
        <w:rPr>
          <w:rFonts w:eastAsia="Times New Roman"/>
        </w:rPr>
        <w:t>2</w:t>
      </w:r>
    </w:p>
    <w:p w:rsidR="00B46A2E" w:rsidRPr="00B46A2E" w:rsidRDefault="00B46A2E" w:rsidP="00B46A2E">
      <w:pPr>
        <w:spacing w:line="360" w:lineRule="auto"/>
        <w:jc w:val="left"/>
        <w:textAlignment w:val="center"/>
        <w:rPr>
          <w:rFonts w:eastAsia="Times New Roman"/>
        </w:rPr>
      </w:pPr>
      <w:r w:rsidRPr="00B46A2E">
        <w:t>B</w:t>
      </w:r>
      <w:r w:rsidRPr="00B46A2E">
        <w:t>．反应物中化合物与单质的分子个数比为</w:t>
      </w:r>
      <w:r w:rsidRPr="00B46A2E">
        <w:rPr>
          <w:rFonts w:eastAsia="Times New Roman"/>
        </w:rPr>
        <w:t>1</w:t>
      </w:r>
      <w:r w:rsidRPr="00B46A2E">
        <w:t>：</w:t>
      </w:r>
      <w:r w:rsidRPr="00B46A2E">
        <w:rPr>
          <w:rFonts w:eastAsia="Times New Roman"/>
        </w:rPr>
        <w:t>1</w:t>
      </w:r>
    </w:p>
    <w:p w:rsidR="00B46A2E" w:rsidRPr="00B46A2E" w:rsidRDefault="00B46A2E" w:rsidP="00B46A2E">
      <w:pPr>
        <w:spacing w:line="360" w:lineRule="auto"/>
        <w:jc w:val="left"/>
        <w:textAlignment w:val="center"/>
      </w:pPr>
      <w:r w:rsidRPr="00B46A2E">
        <w:t>C</w:t>
      </w:r>
      <w:r w:rsidRPr="00B46A2E">
        <w:t>．此反应属于置换反应</w:t>
      </w:r>
    </w:p>
    <w:p w:rsidR="00B46A2E" w:rsidRPr="00B46A2E" w:rsidRDefault="00B46A2E" w:rsidP="00B46A2E">
      <w:pPr>
        <w:spacing w:line="360" w:lineRule="auto"/>
        <w:jc w:val="left"/>
        <w:textAlignment w:val="center"/>
      </w:pPr>
      <w:r w:rsidRPr="00B46A2E">
        <w:t>D</w:t>
      </w:r>
      <w:r w:rsidRPr="00B46A2E">
        <w:t>．反应前后催化剂的物理性质保持不变</w:t>
      </w:r>
    </w:p>
    <w:p w:rsidR="00B46A2E" w:rsidRPr="00B46A2E" w:rsidRDefault="00B46A2E" w:rsidP="00B46A2E">
      <w:pPr>
        <w:spacing w:line="360" w:lineRule="auto"/>
        <w:jc w:val="left"/>
        <w:textAlignment w:val="center"/>
      </w:pPr>
      <w:r w:rsidRPr="00B46A2E">
        <w:t>【答案】</w:t>
      </w:r>
      <w:r w:rsidRPr="00B46A2E">
        <w:t>A</w:t>
      </w:r>
    </w:p>
    <w:p w:rsidR="00B46A2E" w:rsidRPr="00B46A2E" w:rsidRDefault="00B46A2E" w:rsidP="00B46A2E">
      <w:pPr>
        <w:spacing w:line="360" w:lineRule="auto"/>
        <w:jc w:val="left"/>
        <w:textAlignment w:val="center"/>
      </w:pPr>
      <w:r w:rsidRPr="00B46A2E">
        <w:t>【分析】</w:t>
      </w:r>
    </w:p>
    <w:p w:rsidR="00B46A2E" w:rsidRPr="00B46A2E" w:rsidRDefault="00B46A2E" w:rsidP="00B46A2E">
      <w:pPr>
        <w:spacing w:line="360" w:lineRule="auto"/>
        <w:jc w:val="left"/>
        <w:textAlignment w:val="center"/>
      </w:pPr>
      <w:r w:rsidRPr="00B46A2E">
        <w:t>由图可知，该反应为甲烷氧气在催化剂的作用下反应生成甲醇，该反应的化学方程式为：</w:t>
      </w:r>
      <w:r w:rsidRPr="00B46A2E">
        <w:object w:dxaOrig="2715" w:dyaOrig="765">
          <v:shape id="_x0000_i1038" type="#_x0000_t75" alt="eqId84df3c27d4904e518e5ed4369e1fec0c" style="width:136pt;height:38.5pt" o:ole="">
            <v:imagedata r:id="rId46" o:title="eqId84df3c27d4904e518e5ed4369e1fec0c"/>
          </v:shape>
          <o:OLEObject Type="Embed" ProgID="Equation.DSMT4" ShapeID="_x0000_i1038" DrawAspect="Content" ObjectID="_1688739476" r:id="rId47"/>
        </w:object>
      </w:r>
      <w:r w:rsidRPr="00B46A2E">
        <w:t>。</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甲烷是由</w:t>
      </w:r>
      <w:r w:rsidRPr="00B46A2E">
        <w:t>C</w:t>
      </w:r>
      <w:r w:rsidRPr="00B46A2E">
        <w:t>、</w:t>
      </w:r>
      <w:r w:rsidRPr="00B46A2E">
        <w:t>H</w:t>
      </w:r>
      <w:r w:rsidRPr="00B46A2E">
        <w:t>元素组成的纯净物，属于化合物，氧气是由氧元素组成的纯净物，属于单质，甲醇是由</w:t>
      </w:r>
      <w:r w:rsidRPr="00B46A2E">
        <w:t>C</w:t>
      </w:r>
      <w:r w:rsidRPr="00B46A2E">
        <w:t>、</w:t>
      </w:r>
      <w:r w:rsidRPr="00B46A2E">
        <w:t>H</w:t>
      </w:r>
      <w:r w:rsidRPr="00B46A2E">
        <w:t>、</w:t>
      </w:r>
      <w:r w:rsidRPr="00B46A2E">
        <w:t>O</w:t>
      </w:r>
      <w:r w:rsidRPr="00B46A2E">
        <w:t>元素组成的纯净物，属于化合物，故反应前后两种化合物的质量比为：（</w:t>
      </w:r>
      <w:r w:rsidRPr="00B46A2E">
        <w:t>2×16</w:t>
      </w:r>
      <w:r w:rsidRPr="00B46A2E">
        <w:t>）：（</w:t>
      </w:r>
      <w:r w:rsidRPr="00B46A2E">
        <w:t>2×32</w:t>
      </w:r>
      <w:r w:rsidRPr="00B46A2E">
        <w:t>）</w:t>
      </w:r>
      <w:r w:rsidRPr="00B46A2E">
        <w:t>=1:2</w:t>
      </w:r>
      <w:r w:rsidRPr="00B46A2E">
        <w:t>，符合题意；</w:t>
      </w:r>
    </w:p>
    <w:p w:rsidR="00B46A2E" w:rsidRPr="00B46A2E" w:rsidRDefault="00B46A2E" w:rsidP="00B46A2E">
      <w:pPr>
        <w:spacing w:line="360" w:lineRule="auto"/>
        <w:jc w:val="left"/>
        <w:textAlignment w:val="center"/>
      </w:pPr>
      <w:r w:rsidRPr="00B46A2E">
        <w:t>B</w:t>
      </w:r>
      <w:r w:rsidRPr="00B46A2E">
        <w:t>、由化学方程式可知，反应物中化合物与单质的分子个数比为：</w:t>
      </w:r>
      <w:r w:rsidRPr="00B46A2E">
        <w:t>2:1</w:t>
      </w:r>
      <w:r w:rsidRPr="00B46A2E">
        <w:t>，不符合题意；</w:t>
      </w:r>
    </w:p>
    <w:p w:rsidR="00B46A2E" w:rsidRPr="00B46A2E" w:rsidRDefault="00B46A2E" w:rsidP="00B46A2E">
      <w:pPr>
        <w:spacing w:line="360" w:lineRule="auto"/>
        <w:jc w:val="left"/>
        <w:textAlignment w:val="center"/>
      </w:pPr>
      <w:r w:rsidRPr="00B46A2E">
        <w:t>C</w:t>
      </w:r>
      <w:r w:rsidRPr="00B46A2E">
        <w:t>、该反应符合</w:t>
      </w:r>
      <w:r w:rsidRPr="00B46A2E">
        <w:t>“</w:t>
      </w:r>
      <w:r w:rsidRPr="00B46A2E">
        <w:t>多变一</w:t>
      </w:r>
      <w:r w:rsidRPr="00B46A2E">
        <w:t>”</w:t>
      </w:r>
      <w:r w:rsidRPr="00B46A2E">
        <w:t>的特点，属于化合反应，不符合题意；</w:t>
      </w:r>
    </w:p>
    <w:p w:rsidR="00B46A2E" w:rsidRPr="00B46A2E" w:rsidRDefault="00B46A2E" w:rsidP="00B46A2E">
      <w:pPr>
        <w:spacing w:line="360" w:lineRule="auto"/>
        <w:jc w:val="left"/>
        <w:textAlignment w:val="center"/>
      </w:pPr>
      <w:r w:rsidRPr="00B46A2E">
        <w:t>D</w:t>
      </w:r>
      <w:r w:rsidRPr="00B46A2E">
        <w:t>、化学反应前后，催化剂的质量和化学性质不变，物理性质可能改变，不符合题意。</w:t>
      </w:r>
    </w:p>
    <w:p w:rsidR="00B46A2E" w:rsidRPr="00B46A2E" w:rsidRDefault="00B46A2E" w:rsidP="00B46A2E">
      <w:pPr>
        <w:spacing w:line="360" w:lineRule="auto"/>
        <w:jc w:val="left"/>
        <w:textAlignment w:val="center"/>
      </w:pPr>
      <w:r w:rsidRPr="00B46A2E">
        <w:t>故选</w:t>
      </w:r>
      <w:r w:rsidRPr="00B46A2E">
        <w:t>A</w:t>
      </w:r>
      <w:r w:rsidRPr="00B46A2E">
        <w:t>。</w:t>
      </w:r>
    </w:p>
    <w:p w:rsidR="00B46A2E" w:rsidRPr="00B46A2E" w:rsidRDefault="00B46A2E" w:rsidP="00B46A2E">
      <w:pPr>
        <w:spacing w:line="360" w:lineRule="auto"/>
        <w:jc w:val="left"/>
        <w:textAlignment w:val="center"/>
      </w:pPr>
      <w:r w:rsidRPr="00B46A2E">
        <w:t>11</w:t>
      </w:r>
      <w:r w:rsidRPr="00B46A2E">
        <w:t>．（</w:t>
      </w:r>
      <w:r w:rsidRPr="00B46A2E">
        <w:t>2021·</w:t>
      </w:r>
      <w:r w:rsidRPr="00B46A2E">
        <w:t>山东省枣庄市第十三中学九年级月考）下列图象与对应的叙述相符合的是</w:t>
      </w:r>
    </w:p>
    <w:p w:rsidR="00B46A2E" w:rsidRPr="00B46A2E" w:rsidRDefault="00B46A2E" w:rsidP="00B46A2E">
      <w:pPr>
        <w:spacing w:line="360" w:lineRule="auto"/>
        <w:jc w:val="left"/>
        <w:textAlignment w:val="center"/>
      </w:pPr>
      <w:r w:rsidRPr="00B46A2E">
        <w:rPr>
          <w:noProof/>
        </w:rPr>
        <w:lastRenderedPageBreak/>
        <w:drawing>
          <wp:inline distT="0" distB="0" distL="0" distR="0" wp14:anchorId="70F86CCC" wp14:editId="0572BE48">
            <wp:extent cx="5274310" cy="1377483"/>
            <wp:effectExtent l="0" t="0" r="0" b="0"/>
            <wp:docPr id="1129135681" name="图片 11291356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741107" name=""/>
                    <pic:cNvPicPr>
                      <a:picLocks noChangeAspect="1"/>
                    </pic:cNvPicPr>
                  </pic:nvPicPr>
                  <pic:blipFill>
                    <a:blip r:embed="rId48"/>
                    <a:stretch>
                      <a:fillRect/>
                    </a:stretch>
                  </pic:blipFill>
                  <pic:spPr>
                    <a:xfrm>
                      <a:off x="0" y="0"/>
                      <a:ext cx="5274310" cy="1377483"/>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图</w:t>
      </w:r>
      <w:r w:rsidRPr="00B46A2E">
        <w:t>A</w:t>
      </w:r>
      <w:r w:rsidRPr="00B46A2E">
        <w:t>是一定温度下，向接近饱和的硝酸钾溶液中不断加入硝酸钾固体</w:t>
      </w:r>
    </w:p>
    <w:p w:rsidR="00B46A2E" w:rsidRPr="00B46A2E" w:rsidRDefault="00B46A2E" w:rsidP="00B46A2E">
      <w:pPr>
        <w:spacing w:line="360" w:lineRule="auto"/>
        <w:jc w:val="left"/>
        <w:textAlignment w:val="center"/>
      </w:pPr>
      <w:r w:rsidRPr="00B46A2E">
        <w:t>B</w:t>
      </w:r>
      <w:r w:rsidRPr="00B46A2E">
        <w:t>．图</w:t>
      </w:r>
      <w:r w:rsidRPr="00B46A2E">
        <w:t>B</w:t>
      </w:r>
      <w:r w:rsidRPr="00B46A2E">
        <w:t>是高温灼烧一定质量的大理石</w:t>
      </w:r>
    </w:p>
    <w:p w:rsidR="00B46A2E" w:rsidRPr="00B46A2E" w:rsidRDefault="00B46A2E" w:rsidP="00B46A2E">
      <w:pPr>
        <w:spacing w:line="360" w:lineRule="auto"/>
        <w:jc w:val="left"/>
        <w:textAlignment w:val="center"/>
      </w:pPr>
      <w:r w:rsidRPr="00B46A2E">
        <w:t>C</w:t>
      </w:r>
      <w:r w:rsidRPr="00B46A2E">
        <w:t>．图</w:t>
      </w:r>
      <w:r w:rsidRPr="00B46A2E">
        <w:t>C</w:t>
      </w:r>
      <w:r w:rsidRPr="00B46A2E">
        <w:t>是将等质量的</w:t>
      </w:r>
      <w:r w:rsidRPr="00B46A2E">
        <w:t>Mg</w:t>
      </w:r>
      <w:r w:rsidRPr="00B46A2E">
        <w:t>、</w:t>
      </w:r>
      <w:r w:rsidRPr="00B46A2E">
        <w:t>Fe</w:t>
      </w:r>
      <w:r w:rsidRPr="00B46A2E">
        <w:t>分别与溶质质量分数相同的足量稀硫酸反应</w:t>
      </w:r>
    </w:p>
    <w:p w:rsidR="00B46A2E" w:rsidRPr="00B46A2E" w:rsidRDefault="00B46A2E" w:rsidP="00B46A2E">
      <w:pPr>
        <w:spacing w:line="360" w:lineRule="auto"/>
        <w:jc w:val="left"/>
        <w:textAlignment w:val="center"/>
      </w:pPr>
      <w:r w:rsidRPr="00B46A2E">
        <w:t>D</w:t>
      </w:r>
      <w:r w:rsidRPr="00B46A2E">
        <w:t>．图</w:t>
      </w:r>
      <w:r w:rsidRPr="00B46A2E">
        <w:t>D</w:t>
      </w:r>
      <w:r w:rsidRPr="00B46A2E">
        <w:t>是向一定质量的</w:t>
      </w:r>
      <w:proofErr w:type="spellStart"/>
      <w:r w:rsidRPr="00B46A2E">
        <w:t>HCl</w:t>
      </w:r>
      <w:proofErr w:type="spellEnd"/>
      <w:r w:rsidRPr="00B46A2E">
        <w:t>和</w:t>
      </w:r>
      <w:r w:rsidRPr="00B46A2E">
        <w:t>MgCl</w:t>
      </w:r>
      <w:r w:rsidRPr="00B46A2E">
        <w:rPr>
          <w:vertAlign w:val="subscript"/>
        </w:rPr>
        <w:t>2</w:t>
      </w:r>
      <w:r w:rsidRPr="00B46A2E">
        <w:t>的混合溶液中，逐滴加入</w:t>
      </w:r>
      <w:proofErr w:type="spellStart"/>
      <w:r w:rsidRPr="00B46A2E">
        <w:t>NaOH</w:t>
      </w:r>
      <w:proofErr w:type="spellEnd"/>
      <w:r w:rsidRPr="00B46A2E">
        <w:t>溶液</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接近饱和的硝酸钾溶液的质量不可能为</w:t>
      </w:r>
      <w:r w:rsidRPr="00B46A2E">
        <w:t>0</w:t>
      </w:r>
      <w:r w:rsidRPr="00B46A2E">
        <w:t>，纵坐标不可能从</w:t>
      </w:r>
      <w:r w:rsidRPr="00B46A2E">
        <w:t>0</w:t>
      </w:r>
      <w:r w:rsidRPr="00B46A2E">
        <w:t>开始，故选项图象错误，不符合题意。</w:t>
      </w:r>
    </w:p>
    <w:p w:rsidR="00B46A2E" w:rsidRPr="00B46A2E" w:rsidRDefault="00B46A2E" w:rsidP="00B46A2E">
      <w:pPr>
        <w:spacing w:line="360" w:lineRule="auto"/>
        <w:jc w:val="left"/>
        <w:textAlignment w:val="center"/>
      </w:pPr>
      <w:r w:rsidRPr="00B46A2E">
        <w:t>B</w:t>
      </w:r>
      <w:r w:rsidRPr="00B46A2E">
        <w:t>、高温灼烧一定质量的大理石，碳酸钙高温分解生成氧化钙和二氧化碳，二氧化碳逸出，剩余固体的质量减少，但不可能减少至</w:t>
      </w:r>
      <w:r w:rsidRPr="00B46A2E">
        <w:t>0</w:t>
      </w:r>
      <w:r w:rsidRPr="00B46A2E">
        <w:t>，故选项图象错误，不符合题意。</w:t>
      </w:r>
    </w:p>
    <w:p w:rsidR="00B46A2E" w:rsidRPr="00B46A2E" w:rsidRDefault="00B46A2E" w:rsidP="00B46A2E">
      <w:pPr>
        <w:spacing w:line="360" w:lineRule="auto"/>
        <w:jc w:val="left"/>
        <w:textAlignment w:val="center"/>
      </w:pPr>
      <w:r w:rsidRPr="00B46A2E">
        <w:t>C</w:t>
      </w:r>
      <w:r w:rsidRPr="00B46A2E">
        <w:t>、等质量镁、铁分别和溶质质量分数相同的足量稀硫酸反应，若消耗硫酸相同，则生成氢气质量相同，故开始两斜线重合，后因硫酸过量，镁消耗的硫酸多，生成氢气多，拐点高些，故选项图象错误，不符合题意。</w:t>
      </w:r>
    </w:p>
    <w:p w:rsidR="00B46A2E" w:rsidRPr="00B46A2E" w:rsidRDefault="00B46A2E" w:rsidP="00B46A2E">
      <w:pPr>
        <w:spacing w:line="360" w:lineRule="auto"/>
        <w:jc w:val="left"/>
        <w:textAlignment w:val="center"/>
      </w:pPr>
      <w:r w:rsidRPr="00B46A2E">
        <w:t>D</w:t>
      </w:r>
      <w:r w:rsidRPr="00B46A2E">
        <w:t>、向一定质量的</w:t>
      </w:r>
      <w:proofErr w:type="spellStart"/>
      <w:r w:rsidRPr="00B46A2E">
        <w:t>HCl</w:t>
      </w:r>
      <w:proofErr w:type="spellEnd"/>
      <w:r w:rsidRPr="00B46A2E">
        <w:t>和</w:t>
      </w:r>
      <w:r w:rsidRPr="00B46A2E">
        <w:t>MgCl</w:t>
      </w:r>
      <w:r w:rsidRPr="00B46A2E">
        <w:rPr>
          <w:vertAlign w:val="subscript"/>
        </w:rPr>
        <w:t>2</w:t>
      </w:r>
      <w:r w:rsidRPr="00B46A2E">
        <w:t>的混合溶液中，逐滴加入</w:t>
      </w:r>
      <w:proofErr w:type="spellStart"/>
      <w:r w:rsidRPr="00B46A2E">
        <w:t>NaOH</w:t>
      </w:r>
      <w:proofErr w:type="spellEnd"/>
      <w:r w:rsidRPr="00B46A2E">
        <w:t>溶液，先与盐酸反应，开始时不会生成沉淀，盐酸消耗完再与氯化镁反应会生成氢氧化镁沉淀，故沉淀的质量先是零，滴加一定量的氢氧化钠溶液后，再不断上升，最后形成一条水平直线；故选项图象正确，符合题意。</w:t>
      </w:r>
    </w:p>
    <w:p w:rsidR="00B46A2E" w:rsidRPr="00B46A2E" w:rsidRDefault="00B46A2E" w:rsidP="00B46A2E">
      <w:pPr>
        <w:spacing w:line="360" w:lineRule="auto"/>
        <w:jc w:val="left"/>
        <w:textAlignment w:val="center"/>
      </w:pPr>
      <w:r w:rsidRPr="00B46A2E">
        <w:t>故选</w:t>
      </w:r>
      <w:r w:rsidRPr="00B46A2E">
        <w:t>D</w:t>
      </w:r>
      <w:r w:rsidRPr="00B46A2E">
        <w:t>。</w:t>
      </w:r>
    </w:p>
    <w:p w:rsidR="00B46A2E" w:rsidRPr="00B46A2E" w:rsidRDefault="00B46A2E" w:rsidP="00B46A2E">
      <w:pPr>
        <w:spacing w:line="360" w:lineRule="auto"/>
        <w:jc w:val="left"/>
        <w:textAlignment w:val="center"/>
      </w:pPr>
      <w:r w:rsidRPr="00B46A2E">
        <w:t>12</w:t>
      </w:r>
      <w:r w:rsidRPr="00B46A2E">
        <w:t>．（</w:t>
      </w:r>
      <w:r w:rsidRPr="00B46A2E">
        <w:t>2021·</w:t>
      </w:r>
      <w:r w:rsidRPr="00B46A2E">
        <w:t>江苏连云港）</w:t>
      </w:r>
      <w:r w:rsidRPr="00B46A2E">
        <w:rPr>
          <w:rFonts w:eastAsia="Times New Roman"/>
        </w:rPr>
        <w:t>NH</w:t>
      </w:r>
      <w:r w:rsidRPr="00B46A2E">
        <w:rPr>
          <w:rFonts w:eastAsia="Times New Roman"/>
          <w:vertAlign w:val="subscript"/>
        </w:rPr>
        <w:t>3</w:t>
      </w:r>
      <w:r w:rsidRPr="00B46A2E">
        <w:t>的合成开启了工业催化新纪元，为世界粮食增产做出了巨大贡献。以</w:t>
      </w:r>
      <w:r w:rsidRPr="00B46A2E">
        <w:rPr>
          <w:rFonts w:eastAsia="Times New Roman"/>
        </w:rPr>
        <w:t>N</w:t>
      </w:r>
      <w:r w:rsidRPr="00B46A2E">
        <w:rPr>
          <w:rFonts w:eastAsia="Times New Roman"/>
          <w:vertAlign w:val="subscript"/>
        </w:rPr>
        <w:t>2</w:t>
      </w:r>
      <w:r w:rsidRPr="00B46A2E">
        <w:t>和</w:t>
      </w:r>
      <w:r w:rsidRPr="00B46A2E">
        <w:rPr>
          <w:rFonts w:eastAsia="Times New Roman"/>
        </w:rPr>
        <w:t>H</w:t>
      </w:r>
      <w:r w:rsidRPr="00B46A2E">
        <w:rPr>
          <w:rFonts w:eastAsia="Times New Roman"/>
          <w:vertAlign w:val="subscript"/>
        </w:rPr>
        <w:t>2</w:t>
      </w:r>
      <w:r w:rsidRPr="00B46A2E">
        <w:t>为反应物合成</w:t>
      </w:r>
      <w:r w:rsidRPr="00B46A2E">
        <w:rPr>
          <w:rFonts w:eastAsia="Times New Roman"/>
        </w:rPr>
        <w:t>NH</w:t>
      </w:r>
      <w:r w:rsidRPr="00B46A2E">
        <w:rPr>
          <w:rFonts w:eastAsia="Times New Roman"/>
          <w:vertAlign w:val="subscript"/>
        </w:rPr>
        <w:t>3</w:t>
      </w:r>
      <w:r w:rsidRPr="00B46A2E">
        <w:t>的微观过程如下：</w:t>
      </w:r>
    </w:p>
    <w:p w:rsidR="00B46A2E" w:rsidRPr="00B46A2E" w:rsidRDefault="00B46A2E" w:rsidP="00B46A2E">
      <w:pPr>
        <w:spacing w:line="360" w:lineRule="auto"/>
        <w:jc w:val="left"/>
        <w:textAlignment w:val="center"/>
      </w:pPr>
      <w:r w:rsidRPr="00B46A2E">
        <w:rPr>
          <w:noProof/>
        </w:rPr>
        <w:drawing>
          <wp:inline distT="0" distB="0" distL="0" distR="0" wp14:anchorId="6B141BF6" wp14:editId="7D819F14">
            <wp:extent cx="3057525" cy="876300"/>
            <wp:effectExtent l="0" t="0" r="0" b="0"/>
            <wp:docPr id="1710471121" name="图片 1710471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679053" name=""/>
                    <pic:cNvPicPr>
                      <a:picLocks noChangeAspect="1"/>
                    </pic:cNvPicPr>
                  </pic:nvPicPr>
                  <pic:blipFill>
                    <a:blip r:embed="rId49"/>
                    <a:stretch>
                      <a:fillRect/>
                    </a:stretch>
                  </pic:blipFill>
                  <pic:spPr>
                    <a:xfrm>
                      <a:off x="0" y="0"/>
                      <a:ext cx="3057525" cy="876300"/>
                    </a:xfrm>
                    <a:prstGeom prst="rect">
                      <a:avLst/>
                    </a:prstGeom>
                  </pic:spPr>
                </pic:pic>
              </a:graphicData>
            </a:graphic>
          </wp:inline>
        </w:drawing>
      </w:r>
      <w:r w:rsidRPr="00B46A2E">
        <w:rPr>
          <w:noProof/>
        </w:rPr>
        <w:lastRenderedPageBreak/>
        <w:drawing>
          <wp:inline distT="0" distB="0" distL="0" distR="0" wp14:anchorId="2E7B4122" wp14:editId="497E8FCA">
            <wp:extent cx="3009900" cy="904875"/>
            <wp:effectExtent l="0" t="0" r="0" b="0"/>
            <wp:docPr id="355634410" name="图片 355634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244063" name=""/>
                    <pic:cNvPicPr>
                      <a:picLocks noChangeAspect="1"/>
                    </pic:cNvPicPr>
                  </pic:nvPicPr>
                  <pic:blipFill>
                    <a:blip r:embed="rId50"/>
                    <a:stretch>
                      <a:fillRect/>
                    </a:stretch>
                  </pic:blipFill>
                  <pic:spPr>
                    <a:xfrm>
                      <a:off x="0" y="0"/>
                      <a:ext cx="3009900" cy="904875"/>
                    </a:xfrm>
                    <a:prstGeom prst="rect">
                      <a:avLst/>
                    </a:prstGeom>
                  </pic:spPr>
                </pic:pic>
              </a:graphicData>
            </a:graphic>
          </wp:inline>
        </w:drawing>
      </w:r>
      <w:r w:rsidRPr="00B46A2E">
        <w:br/>
      </w:r>
      <w:r w:rsidRPr="00B46A2E">
        <w:t>下列说法正确的是</w:t>
      </w:r>
    </w:p>
    <w:p w:rsidR="00B46A2E" w:rsidRPr="00B46A2E" w:rsidRDefault="00B46A2E" w:rsidP="00B46A2E">
      <w:pPr>
        <w:tabs>
          <w:tab w:val="left" w:pos="4153"/>
        </w:tabs>
        <w:spacing w:line="360" w:lineRule="auto"/>
        <w:jc w:val="left"/>
        <w:textAlignment w:val="center"/>
      </w:pPr>
      <w:r w:rsidRPr="00B46A2E">
        <w:t>A</w:t>
      </w:r>
      <w:r w:rsidRPr="00B46A2E">
        <w:t>．</w:t>
      </w:r>
      <w:r w:rsidRPr="00B46A2E">
        <w:rPr>
          <w:noProof/>
        </w:rPr>
        <w:drawing>
          <wp:inline distT="0" distB="0" distL="0" distR="0" wp14:anchorId="397F72D0" wp14:editId="6964589F">
            <wp:extent cx="523875" cy="352425"/>
            <wp:effectExtent l="0" t="0" r="0" b="0"/>
            <wp:docPr id="1799499429" name="图片 1799499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083115" name=""/>
                    <pic:cNvPicPr>
                      <a:picLocks noChangeAspect="1"/>
                    </pic:cNvPicPr>
                  </pic:nvPicPr>
                  <pic:blipFill>
                    <a:blip r:embed="rId51"/>
                    <a:stretch>
                      <a:fillRect/>
                    </a:stretch>
                  </pic:blipFill>
                  <pic:spPr>
                    <a:xfrm>
                      <a:off x="0" y="0"/>
                      <a:ext cx="523875" cy="352425"/>
                    </a:xfrm>
                    <a:prstGeom prst="rect">
                      <a:avLst/>
                    </a:prstGeom>
                  </pic:spPr>
                </pic:pic>
              </a:graphicData>
            </a:graphic>
          </wp:inline>
        </w:drawing>
      </w:r>
      <w:r w:rsidRPr="00B46A2E">
        <w:t>表示氢气分子</w:t>
      </w:r>
      <w:r w:rsidRPr="00B46A2E">
        <w:tab/>
      </w:r>
    </w:p>
    <w:p w:rsidR="00B46A2E" w:rsidRPr="00B46A2E" w:rsidRDefault="00B46A2E" w:rsidP="00B46A2E">
      <w:pPr>
        <w:tabs>
          <w:tab w:val="left" w:pos="4153"/>
        </w:tabs>
        <w:spacing w:line="360" w:lineRule="auto"/>
        <w:jc w:val="left"/>
        <w:textAlignment w:val="center"/>
      </w:pPr>
      <w:r w:rsidRPr="00B46A2E">
        <w:t>B</w:t>
      </w:r>
      <w:r w:rsidRPr="00B46A2E">
        <w:t>．过程中有</w:t>
      </w:r>
      <w:r w:rsidRPr="00B46A2E">
        <w:rPr>
          <w:rFonts w:eastAsia="Times New Roman"/>
        </w:rPr>
        <w:t>“NH”“NH</w:t>
      </w:r>
      <w:r w:rsidRPr="00B46A2E">
        <w:rPr>
          <w:rFonts w:eastAsia="Times New Roman"/>
          <w:vertAlign w:val="subscript"/>
        </w:rPr>
        <w:t>2</w:t>
      </w:r>
      <w:r w:rsidRPr="00B46A2E">
        <w:rPr>
          <w:rFonts w:eastAsia="Times New Roman"/>
        </w:rPr>
        <w:t>”</w:t>
      </w:r>
      <w:r w:rsidRPr="00B46A2E">
        <w:t>原子团生成</w:t>
      </w:r>
    </w:p>
    <w:p w:rsidR="00B46A2E" w:rsidRPr="00B46A2E" w:rsidRDefault="00B46A2E" w:rsidP="00B46A2E">
      <w:pPr>
        <w:tabs>
          <w:tab w:val="left" w:pos="4153"/>
        </w:tabs>
        <w:spacing w:line="360" w:lineRule="auto"/>
        <w:jc w:val="left"/>
        <w:textAlignment w:val="center"/>
      </w:pPr>
      <w:r w:rsidRPr="00B46A2E">
        <w:t>C</w:t>
      </w:r>
      <w:r w:rsidRPr="00B46A2E">
        <w:t>．参加反应的</w:t>
      </w:r>
      <w:r w:rsidRPr="00B46A2E">
        <w:rPr>
          <w:rFonts w:eastAsia="Times New Roman"/>
        </w:rPr>
        <w:t>H</w:t>
      </w:r>
      <w:r w:rsidRPr="00B46A2E">
        <w:rPr>
          <w:rFonts w:eastAsia="Times New Roman"/>
          <w:vertAlign w:val="subscript"/>
        </w:rPr>
        <w:t>2</w:t>
      </w:r>
      <w:r w:rsidRPr="00B46A2E">
        <w:t>与生成的</w:t>
      </w:r>
      <w:r w:rsidRPr="00B46A2E">
        <w:rPr>
          <w:rFonts w:eastAsia="Times New Roman"/>
        </w:rPr>
        <w:t>NH</w:t>
      </w:r>
      <w:r w:rsidRPr="00B46A2E">
        <w:rPr>
          <w:rFonts w:eastAsia="Times New Roman"/>
          <w:vertAlign w:val="subscript"/>
        </w:rPr>
        <w:t>3</w:t>
      </w:r>
      <w:r w:rsidRPr="00B46A2E">
        <w:t>个数比为</w:t>
      </w:r>
      <w:r w:rsidRPr="00B46A2E">
        <w:rPr>
          <w:rFonts w:eastAsia="Times New Roman"/>
        </w:rPr>
        <w:t>2</w:t>
      </w:r>
      <w:r w:rsidRPr="00B46A2E">
        <w:t>：</w:t>
      </w:r>
      <w:r w:rsidRPr="00B46A2E">
        <w:rPr>
          <w:rFonts w:eastAsia="Times New Roman"/>
        </w:rPr>
        <w:t>3</w:t>
      </w:r>
      <w:r w:rsidRPr="00B46A2E">
        <w:tab/>
      </w:r>
    </w:p>
    <w:p w:rsidR="00B46A2E" w:rsidRPr="00B46A2E" w:rsidRDefault="00B46A2E" w:rsidP="00B46A2E">
      <w:pPr>
        <w:tabs>
          <w:tab w:val="left" w:pos="4153"/>
        </w:tabs>
        <w:spacing w:line="360" w:lineRule="auto"/>
        <w:jc w:val="left"/>
        <w:textAlignment w:val="center"/>
      </w:pPr>
      <w:r w:rsidRPr="00B46A2E">
        <w:t>D</w:t>
      </w:r>
      <w:r w:rsidRPr="00B46A2E">
        <w:t>．反应结束后催化剂的质量增加</w:t>
      </w:r>
    </w:p>
    <w:p w:rsidR="00B46A2E" w:rsidRPr="00B46A2E" w:rsidRDefault="00B46A2E" w:rsidP="00B46A2E">
      <w:pPr>
        <w:spacing w:line="360" w:lineRule="auto"/>
        <w:jc w:val="left"/>
        <w:textAlignment w:val="center"/>
      </w:pPr>
      <w:r w:rsidRPr="00B46A2E">
        <w:t>【答案】</w:t>
      </w:r>
      <w:r w:rsidRPr="00B46A2E">
        <w:t>B</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氮气和氢气生成氨气，由微观示意图图可知</w:t>
      </w:r>
      <w:r w:rsidRPr="00B46A2E">
        <w:rPr>
          <w:noProof/>
        </w:rPr>
        <w:drawing>
          <wp:inline distT="0" distB="0" distL="0" distR="0" wp14:anchorId="7A308D3F" wp14:editId="33A799E8">
            <wp:extent cx="523875" cy="352425"/>
            <wp:effectExtent l="0" t="0" r="0" b="0"/>
            <wp:docPr id="1719780821" name="图片 17197808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583222" name=""/>
                    <pic:cNvPicPr>
                      <a:picLocks noChangeAspect="1"/>
                    </pic:cNvPicPr>
                  </pic:nvPicPr>
                  <pic:blipFill>
                    <a:blip r:embed="rId51"/>
                    <a:stretch>
                      <a:fillRect/>
                    </a:stretch>
                  </pic:blipFill>
                  <pic:spPr>
                    <a:xfrm>
                      <a:off x="0" y="0"/>
                      <a:ext cx="523875" cy="352425"/>
                    </a:xfrm>
                    <a:prstGeom prst="rect">
                      <a:avLst/>
                    </a:prstGeom>
                  </pic:spPr>
                </pic:pic>
              </a:graphicData>
            </a:graphic>
          </wp:inline>
        </w:drawing>
      </w:r>
      <w:r w:rsidRPr="00B46A2E">
        <w:t xml:space="preserve"> </w:t>
      </w:r>
      <w:r w:rsidRPr="00B46A2E">
        <w:t>表示氮气，错误；</w:t>
      </w:r>
    </w:p>
    <w:p w:rsidR="00B46A2E" w:rsidRPr="00B46A2E" w:rsidRDefault="00B46A2E" w:rsidP="00B46A2E">
      <w:pPr>
        <w:spacing w:line="360" w:lineRule="auto"/>
        <w:jc w:val="left"/>
        <w:textAlignment w:val="center"/>
      </w:pPr>
      <w:r w:rsidRPr="00B46A2E">
        <w:t>B</w:t>
      </w:r>
      <w:r w:rsidRPr="00B46A2E">
        <w:t>、由微观示意图可知，过程中有</w:t>
      </w:r>
      <w:r w:rsidRPr="00B46A2E">
        <w:t>“</w:t>
      </w:r>
      <w:r w:rsidRPr="00B46A2E">
        <w:rPr>
          <w:noProof/>
        </w:rPr>
        <w:drawing>
          <wp:inline distT="0" distB="0" distL="0" distR="0" wp14:anchorId="104DC4DB" wp14:editId="1285B764">
            <wp:extent cx="419100" cy="495300"/>
            <wp:effectExtent l="0" t="0" r="0" b="0"/>
            <wp:docPr id="1010455850" name="图片 10104558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232741" name=""/>
                    <pic:cNvPicPr>
                      <a:picLocks noChangeAspect="1"/>
                    </pic:cNvPicPr>
                  </pic:nvPicPr>
                  <pic:blipFill>
                    <a:blip r:embed="rId52"/>
                    <a:stretch>
                      <a:fillRect/>
                    </a:stretch>
                  </pic:blipFill>
                  <pic:spPr>
                    <a:xfrm>
                      <a:off x="0" y="0"/>
                      <a:ext cx="419100" cy="495300"/>
                    </a:xfrm>
                    <a:prstGeom prst="rect">
                      <a:avLst/>
                    </a:prstGeom>
                  </pic:spPr>
                </pic:pic>
              </a:graphicData>
            </a:graphic>
          </wp:inline>
        </w:drawing>
      </w:r>
      <w:r w:rsidRPr="00B46A2E">
        <w:t>”</w:t>
      </w:r>
      <w:r w:rsidRPr="00B46A2E">
        <w:t>、</w:t>
      </w:r>
      <w:r w:rsidRPr="00B46A2E">
        <w:t>“</w:t>
      </w:r>
      <w:r w:rsidRPr="00B46A2E">
        <w:rPr>
          <w:noProof/>
        </w:rPr>
        <w:drawing>
          <wp:inline distT="0" distB="0" distL="0" distR="0" wp14:anchorId="0B5F1E66" wp14:editId="5B1DE6BA">
            <wp:extent cx="514350" cy="5334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036958" name=""/>
                    <pic:cNvPicPr>
                      <a:picLocks noChangeAspect="1"/>
                    </pic:cNvPicPr>
                  </pic:nvPicPr>
                  <pic:blipFill>
                    <a:blip r:embed="rId53"/>
                    <a:stretch>
                      <a:fillRect/>
                    </a:stretch>
                  </pic:blipFill>
                  <pic:spPr>
                    <a:xfrm>
                      <a:off x="0" y="0"/>
                      <a:ext cx="514350" cy="533400"/>
                    </a:xfrm>
                    <a:prstGeom prst="rect">
                      <a:avLst/>
                    </a:prstGeom>
                  </pic:spPr>
                </pic:pic>
              </a:graphicData>
            </a:graphic>
          </wp:inline>
        </w:drawing>
      </w:r>
      <w:r w:rsidRPr="00B46A2E">
        <w:t>”</w:t>
      </w:r>
      <w:r w:rsidRPr="00B46A2E">
        <w:t>生成即有</w:t>
      </w:r>
      <w:r w:rsidRPr="00B46A2E">
        <w:t>“NH”</w:t>
      </w:r>
      <w:r w:rsidRPr="00B46A2E">
        <w:t>、</w:t>
      </w:r>
      <w:r w:rsidRPr="00B46A2E">
        <w:t xml:space="preserve"> “NH</w:t>
      </w:r>
      <w:r w:rsidRPr="00B46A2E">
        <w:rPr>
          <w:vertAlign w:val="subscript"/>
        </w:rPr>
        <w:t>2</w:t>
      </w:r>
      <w:r w:rsidRPr="00B46A2E">
        <w:t>”</w:t>
      </w:r>
      <w:r w:rsidRPr="00B46A2E">
        <w:t>原子团生成，正确；</w:t>
      </w:r>
    </w:p>
    <w:p w:rsidR="00B46A2E" w:rsidRPr="00B46A2E" w:rsidRDefault="00B46A2E" w:rsidP="00B46A2E">
      <w:pPr>
        <w:spacing w:line="360" w:lineRule="auto"/>
        <w:jc w:val="left"/>
        <w:textAlignment w:val="center"/>
      </w:pPr>
      <w:r w:rsidRPr="00B46A2E">
        <w:t>C</w:t>
      </w:r>
      <w:r w:rsidRPr="00B46A2E">
        <w:t>、由微观示意图可知，参加反应的</w:t>
      </w:r>
      <w:r w:rsidRPr="00B46A2E">
        <w:t>H</w:t>
      </w:r>
      <w:r w:rsidRPr="00B46A2E">
        <w:rPr>
          <w:vertAlign w:val="subscript"/>
        </w:rPr>
        <w:t>2</w:t>
      </w:r>
      <w:r w:rsidRPr="00B46A2E">
        <w:t>与生成的</w:t>
      </w:r>
      <w:r w:rsidRPr="00B46A2E">
        <w:t>NH</w:t>
      </w:r>
      <w:r w:rsidRPr="00B46A2E">
        <w:rPr>
          <w:vertAlign w:val="subscript"/>
        </w:rPr>
        <w:t>3</w:t>
      </w:r>
      <w:r w:rsidRPr="00B46A2E">
        <w:t>个数比为</w:t>
      </w:r>
      <w:r w:rsidRPr="00B46A2E">
        <w:t>3</w:t>
      </w:r>
      <w:r w:rsidRPr="00B46A2E">
        <w:t>：</w:t>
      </w:r>
      <w:r w:rsidRPr="00B46A2E">
        <w:t>2</w:t>
      </w:r>
      <w:r w:rsidRPr="00B46A2E">
        <w:t>，</w:t>
      </w:r>
      <w:r w:rsidRPr="00B46A2E">
        <w:t>C</w:t>
      </w:r>
      <w:r w:rsidRPr="00B46A2E">
        <w:t>错误；</w:t>
      </w:r>
    </w:p>
    <w:p w:rsidR="00B46A2E" w:rsidRPr="00B46A2E" w:rsidRDefault="00B46A2E" w:rsidP="00B46A2E">
      <w:pPr>
        <w:spacing w:line="360" w:lineRule="auto"/>
        <w:jc w:val="left"/>
        <w:textAlignment w:val="center"/>
      </w:pPr>
      <w:r w:rsidRPr="00B46A2E">
        <w:t>D</w:t>
      </w:r>
      <w:r w:rsidRPr="00B46A2E">
        <w:t>、根据催化剂概念可知，催化剂反应前后质量不变，</w:t>
      </w:r>
      <w:r w:rsidRPr="00B46A2E">
        <w:t>D</w:t>
      </w:r>
      <w:r w:rsidRPr="00B46A2E">
        <w:t>错误。</w:t>
      </w:r>
    </w:p>
    <w:p w:rsidR="00B46A2E" w:rsidRPr="00B46A2E" w:rsidRDefault="00B46A2E" w:rsidP="00B46A2E">
      <w:pPr>
        <w:spacing w:line="360" w:lineRule="auto"/>
        <w:jc w:val="left"/>
        <w:textAlignment w:val="center"/>
      </w:pPr>
      <w:r w:rsidRPr="00B46A2E">
        <w:t>故选：</w:t>
      </w:r>
      <w:r w:rsidRPr="00B46A2E">
        <w:t>B</w:t>
      </w:r>
      <w:r w:rsidRPr="00B46A2E">
        <w:t>。</w:t>
      </w:r>
    </w:p>
    <w:p w:rsidR="00B46A2E" w:rsidRPr="00B46A2E" w:rsidRDefault="00B46A2E" w:rsidP="00B46A2E">
      <w:pPr>
        <w:spacing w:line="360" w:lineRule="auto"/>
        <w:jc w:val="left"/>
        <w:textAlignment w:val="center"/>
      </w:pPr>
      <w:r w:rsidRPr="00B46A2E">
        <w:t>13</w:t>
      </w:r>
      <w:r w:rsidRPr="00B46A2E">
        <w:t>．（</w:t>
      </w:r>
      <w:r w:rsidRPr="00B46A2E">
        <w:t>2021·</w:t>
      </w:r>
      <w:r w:rsidRPr="00B46A2E">
        <w:t>四川泸州）绘制知识网络是化学学习的一种有效防范，元素单质及其化合物的</w:t>
      </w:r>
      <w:r w:rsidRPr="00B46A2E">
        <w:rPr>
          <w:rFonts w:eastAsia="Times New Roman"/>
        </w:rPr>
        <w:t>“</w:t>
      </w:r>
      <w:r w:rsidRPr="00B46A2E">
        <w:t>价态</w:t>
      </w:r>
      <w:r w:rsidRPr="00B46A2E">
        <w:rPr>
          <w:rFonts w:eastAsia="Times New Roman"/>
        </w:rPr>
        <w:t>—</w:t>
      </w:r>
      <w:r w:rsidRPr="00B46A2E">
        <w:t>类别</w:t>
      </w:r>
      <w:r w:rsidRPr="00B46A2E">
        <w:rPr>
          <w:rFonts w:eastAsia="Times New Roman"/>
        </w:rPr>
        <w:t>”</w:t>
      </w:r>
      <w:r w:rsidRPr="00B46A2E">
        <w:t>二维图就是其中的网络图之一、如图是铁及其化合物的</w:t>
      </w:r>
      <w:r w:rsidRPr="00B46A2E">
        <w:rPr>
          <w:rFonts w:eastAsia="Times New Roman"/>
        </w:rPr>
        <w:t>“</w:t>
      </w:r>
      <w:r w:rsidRPr="00B46A2E">
        <w:t>价态</w:t>
      </w:r>
      <w:r w:rsidRPr="00B46A2E">
        <w:rPr>
          <w:rFonts w:eastAsia="Times New Roman"/>
        </w:rPr>
        <w:t>—</w:t>
      </w:r>
      <w:r w:rsidRPr="00B46A2E">
        <w:t>类别</w:t>
      </w:r>
      <w:r w:rsidRPr="00B46A2E">
        <w:rPr>
          <w:rFonts w:eastAsia="Times New Roman"/>
        </w:rPr>
        <w:t>”</w:t>
      </w:r>
      <w:r w:rsidRPr="00B46A2E">
        <w:t>二维图，下列有关说法或方程式正确的是</w:t>
      </w:r>
    </w:p>
    <w:p w:rsidR="00B46A2E" w:rsidRPr="00B46A2E" w:rsidRDefault="00B46A2E" w:rsidP="00B46A2E">
      <w:pPr>
        <w:spacing w:line="360" w:lineRule="auto"/>
        <w:jc w:val="left"/>
        <w:textAlignment w:val="center"/>
      </w:pPr>
      <w:r w:rsidRPr="00B46A2E">
        <w:rPr>
          <w:noProof/>
        </w:rPr>
        <w:drawing>
          <wp:inline distT="0" distB="0" distL="0" distR="0" wp14:anchorId="1583B45A" wp14:editId="78AAA7A6">
            <wp:extent cx="2809875" cy="1714500"/>
            <wp:effectExtent l="0" t="0" r="0" b="0"/>
            <wp:docPr id="503879712" name="图片 503879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88252" name=""/>
                    <pic:cNvPicPr>
                      <a:picLocks noChangeAspect="1"/>
                    </pic:cNvPicPr>
                  </pic:nvPicPr>
                  <pic:blipFill>
                    <a:blip r:embed="rId54"/>
                    <a:stretch>
                      <a:fillRect/>
                    </a:stretch>
                  </pic:blipFill>
                  <pic:spPr>
                    <a:xfrm>
                      <a:off x="0" y="0"/>
                      <a:ext cx="2809875" cy="1714500"/>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物质</w:t>
      </w:r>
      <w:r w:rsidRPr="00B46A2E">
        <w:rPr>
          <w:rFonts w:eastAsia="Times New Roman"/>
        </w:rPr>
        <w:t>A</w:t>
      </w:r>
      <w:r w:rsidRPr="00B46A2E">
        <w:t>的名称是氧化铁</w:t>
      </w:r>
    </w:p>
    <w:p w:rsidR="00B46A2E" w:rsidRPr="00B46A2E" w:rsidRDefault="00B46A2E" w:rsidP="00B46A2E">
      <w:pPr>
        <w:spacing w:line="360" w:lineRule="auto"/>
        <w:jc w:val="left"/>
        <w:textAlignment w:val="center"/>
        <w:rPr>
          <w:rFonts w:eastAsia="Times New Roman"/>
        </w:rPr>
      </w:pPr>
      <w:r w:rsidRPr="00B46A2E">
        <w:t>B</w:t>
      </w:r>
      <w:r w:rsidRPr="00B46A2E">
        <w:t>．</w:t>
      </w:r>
      <w:r w:rsidRPr="00B46A2E">
        <w:rPr>
          <w:rFonts w:ascii="宋体" w:hAnsi="宋体" w:cs="宋体" w:hint="eastAsia"/>
        </w:rPr>
        <w:t>①</w:t>
      </w:r>
      <w:r w:rsidRPr="00B46A2E">
        <w:t>反应可能是</w:t>
      </w:r>
      <w:r w:rsidRPr="00B46A2E">
        <w:rPr>
          <w:rFonts w:eastAsia="Times New Roman"/>
        </w:rPr>
        <w:t>Fe</w:t>
      </w:r>
      <w:r w:rsidRPr="00B46A2E">
        <w:rPr>
          <w:rFonts w:eastAsia="Times New Roman"/>
          <w:vertAlign w:val="subscript"/>
        </w:rPr>
        <w:t>2</w:t>
      </w:r>
      <w:r w:rsidRPr="00B46A2E">
        <w:rPr>
          <w:rFonts w:eastAsia="Times New Roman"/>
        </w:rPr>
        <w:t>O</w:t>
      </w:r>
      <w:r w:rsidRPr="00B46A2E">
        <w:rPr>
          <w:rFonts w:eastAsia="Times New Roman"/>
          <w:vertAlign w:val="subscript"/>
        </w:rPr>
        <w:t>3</w:t>
      </w:r>
      <w:r w:rsidRPr="00B46A2E">
        <w:rPr>
          <w:rFonts w:eastAsia="Times New Roman"/>
        </w:rPr>
        <w:t>+3Al</w:t>
      </w:r>
      <w:r w:rsidRPr="00B46A2E">
        <w:object w:dxaOrig="540" w:dyaOrig="765">
          <v:shape id="_x0000_i1039" type="#_x0000_t75" alt="eqIdbd32a20450834624bcaf37f1099c0b65" style="width:27pt;height:38.5pt" o:ole="">
            <v:imagedata r:id="rId55" o:title="eqIdbd32a20450834624bcaf37f1099c0b65"/>
          </v:shape>
          <o:OLEObject Type="Embed" ProgID="Equation.DSMT4" ShapeID="_x0000_i1039" DrawAspect="Content" ObjectID="_1688739477" r:id="rId56"/>
        </w:object>
      </w:r>
      <w:r w:rsidRPr="00B46A2E">
        <w:rPr>
          <w:rFonts w:eastAsia="Times New Roman"/>
        </w:rPr>
        <w:t>2Fe+3AlO</w:t>
      </w:r>
    </w:p>
    <w:p w:rsidR="00B46A2E" w:rsidRPr="00B46A2E" w:rsidRDefault="00B46A2E" w:rsidP="00B46A2E">
      <w:pPr>
        <w:spacing w:line="360" w:lineRule="auto"/>
        <w:jc w:val="left"/>
        <w:textAlignment w:val="center"/>
        <w:rPr>
          <w:rFonts w:eastAsia="Times New Roman"/>
        </w:rPr>
      </w:pPr>
      <w:r w:rsidRPr="00B46A2E">
        <w:lastRenderedPageBreak/>
        <w:t>C</w:t>
      </w:r>
      <w:r w:rsidRPr="00B46A2E">
        <w:t>．</w:t>
      </w:r>
      <w:r w:rsidRPr="00B46A2E">
        <w:rPr>
          <w:rFonts w:ascii="宋体" w:hAnsi="宋体" w:cs="宋体" w:hint="eastAsia"/>
        </w:rPr>
        <w:t>⑤</w:t>
      </w:r>
      <w:r w:rsidRPr="00B46A2E">
        <w:t>反应可能是</w:t>
      </w:r>
      <w:r w:rsidRPr="00B46A2E">
        <w:rPr>
          <w:rFonts w:eastAsia="Times New Roman"/>
        </w:rPr>
        <w:t>3NaOH+FeCl</w:t>
      </w:r>
      <w:r w:rsidRPr="00B46A2E">
        <w:rPr>
          <w:rFonts w:eastAsia="Times New Roman"/>
          <w:vertAlign w:val="subscript"/>
        </w:rPr>
        <w:t>3</w:t>
      </w:r>
      <w:r w:rsidRPr="00B46A2E">
        <w:rPr>
          <w:rFonts w:eastAsia="Times New Roman"/>
        </w:rPr>
        <w:t>=Fe(OH)</w:t>
      </w:r>
      <w:r w:rsidRPr="00B46A2E">
        <w:rPr>
          <w:rFonts w:eastAsia="Times New Roman"/>
          <w:vertAlign w:val="subscript"/>
        </w:rPr>
        <w:t>3</w:t>
      </w:r>
      <w:r w:rsidRPr="00B46A2E">
        <w:rPr>
          <w:rFonts w:eastAsia="Times New Roman"/>
        </w:rPr>
        <w:t>↓+3NaCl</w:t>
      </w:r>
    </w:p>
    <w:p w:rsidR="00B46A2E" w:rsidRPr="00B46A2E" w:rsidRDefault="00B46A2E" w:rsidP="00B46A2E">
      <w:pPr>
        <w:spacing w:line="360" w:lineRule="auto"/>
        <w:jc w:val="left"/>
        <w:textAlignment w:val="center"/>
      </w:pPr>
      <w:r w:rsidRPr="00B46A2E">
        <w:t>D</w:t>
      </w:r>
      <w:r w:rsidRPr="00B46A2E">
        <w:t>．</w:t>
      </w:r>
      <w:r w:rsidRPr="00B46A2E">
        <w:rPr>
          <w:rFonts w:ascii="宋体" w:hAnsi="宋体" w:cs="宋体" w:hint="eastAsia"/>
        </w:rPr>
        <w:t>⑤</w:t>
      </w:r>
      <w:r w:rsidRPr="00B46A2E">
        <w:rPr>
          <w:rFonts w:eastAsia="Times New Roman"/>
        </w:rPr>
        <w:t>~</w:t>
      </w:r>
      <w:r w:rsidRPr="00B46A2E">
        <w:rPr>
          <w:rFonts w:ascii="宋体" w:hAnsi="宋体" w:cs="宋体" w:hint="eastAsia"/>
        </w:rPr>
        <w:t>⑨</w:t>
      </w:r>
      <w:r w:rsidRPr="00B46A2E">
        <w:t>全部是复分解反应</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由图可知物质</w:t>
      </w:r>
      <w:r w:rsidRPr="00B46A2E">
        <w:t>A</w:t>
      </w:r>
      <w:r w:rsidRPr="00B46A2E">
        <w:t>属于氧化物，且</w:t>
      </w:r>
      <w:r w:rsidRPr="00B46A2E">
        <w:t>A</w:t>
      </w:r>
      <w:r w:rsidRPr="00B46A2E">
        <w:t>中铁元素的化合价为</w:t>
      </w:r>
      <w:r w:rsidRPr="00B46A2E">
        <w:t>+2</w:t>
      </w:r>
      <w:r w:rsidRPr="00B46A2E">
        <w:t>价，故</w:t>
      </w:r>
      <w:r w:rsidRPr="00B46A2E">
        <w:t>A</w:t>
      </w:r>
      <w:r w:rsidRPr="00B46A2E">
        <w:t>的化学式为</w:t>
      </w:r>
      <w:proofErr w:type="spellStart"/>
      <w:r w:rsidRPr="00B46A2E">
        <w:t>FeO</w:t>
      </w:r>
      <w:proofErr w:type="spellEnd"/>
      <w:r w:rsidRPr="00B46A2E">
        <w:t>，名称为氧化亚铁，故</w:t>
      </w:r>
      <w:r w:rsidRPr="00B46A2E">
        <w:t>A</w:t>
      </w:r>
      <w:r w:rsidRPr="00B46A2E">
        <w:t>错误；</w:t>
      </w:r>
    </w:p>
    <w:p w:rsidR="00B46A2E" w:rsidRPr="00B46A2E" w:rsidRDefault="00B46A2E" w:rsidP="00B46A2E">
      <w:pPr>
        <w:spacing w:line="360" w:lineRule="auto"/>
        <w:jc w:val="left"/>
        <w:textAlignment w:val="center"/>
      </w:pPr>
      <w:r w:rsidRPr="00B46A2E">
        <w:t>B</w:t>
      </w:r>
      <w:r w:rsidRPr="00B46A2E">
        <w:t>、</w:t>
      </w:r>
      <w:r w:rsidRPr="00B46A2E">
        <w:rPr>
          <w:rFonts w:ascii="宋体" w:hAnsi="宋体" w:cs="宋体" w:hint="eastAsia"/>
        </w:rPr>
        <w:t>①</w:t>
      </w:r>
      <w:r w:rsidRPr="00B46A2E">
        <w:t>反应是由氧化铁变为单质铁，故可能的反应为</w:t>
      </w:r>
      <w:r w:rsidRPr="00B46A2E">
        <w:object w:dxaOrig="2760" w:dyaOrig="765">
          <v:shape id="_x0000_i1040" type="#_x0000_t75" alt="eqIde309c20ff17e4c7bb1228b92962063f9" style="width:138pt;height:38.5pt" o:ole="">
            <v:imagedata r:id="rId57" o:title="eqIde309c20ff17e4c7bb1228b92962063f9"/>
          </v:shape>
          <o:OLEObject Type="Embed" ProgID="Equation.DSMT4" ShapeID="_x0000_i1040" DrawAspect="Content" ObjectID="_1688739478" r:id="rId58"/>
        </w:object>
      </w:r>
      <w:r w:rsidRPr="00B46A2E">
        <w:t>，故</w:t>
      </w:r>
      <w:r w:rsidRPr="00B46A2E">
        <w:t>B</w:t>
      </w:r>
      <w:r w:rsidRPr="00B46A2E">
        <w:t>错误；</w:t>
      </w:r>
    </w:p>
    <w:p w:rsidR="00B46A2E" w:rsidRPr="00B46A2E" w:rsidRDefault="00B46A2E" w:rsidP="00B46A2E">
      <w:pPr>
        <w:spacing w:line="360" w:lineRule="auto"/>
        <w:jc w:val="left"/>
        <w:textAlignment w:val="center"/>
      </w:pPr>
      <w:r w:rsidRPr="00B46A2E">
        <w:t>C</w:t>
      </w:r>
      <w:r w:rsidRPr="00B46A2E">
        <w:t>、由图可知物质</w:t>
      </w:r>
      <w:r w:rsidRPr="00B46A2E">
        <w:t>B</w:t>
      </w:r>
      <w:r w:rsidRPr="00B46A2E">
        <w:t>属于碱，且</w:t>
      </w:r>
      <w:r w:rsidRPr="00B46A2E">
        <w:t>B</w:t>
      </w:r>
      <w:r w:rsidRPr="00B46A2E">
        <w:t>中铁元素的化合价为</w:t>
      </w:r>
      <w:r w:rsidRPr="00B46A2E">
        <w:t>+3</w:t>
      </w:r>
      <w:r w:rsidRPr="00B46A2E">
        <w:t>价，故</w:t>
      </w:r>
      <w:r w:rsidRPr="00B46A2E">
        <w:t>B</w:t>
      </w:r>
      <w:r w:rsidRPr="00B46A2E">
        <w:t>的化学式为</w:t>
      </w:r>
      <w:r w:rsidRPr="00B46A2E">
        <w:t>Fe(OH)</w:t>
      </w:r>
      <w:r w:rsidRPr="00B46A2E">
        <w:rPr>
          <w:vertAlign w:val="subscript"/>
        </w:rPr>
        <w:t>3</w:t>
      </w:r>
      <w:r w:rsidRPr="00B46A2E">
        <w:t>，</w:t>
      </w:r>
      <w:r w:rsidRPr="00B46A2E">
        <w:rPr>
          <w:rFonts w:ascii="宋体" w:hAnsi="宋体" w:cs="宋体" w:hint="eastAsia"/>
        </w:rPr>
        <w:t>⑤</w:t>
      </w:r>
      <w:r w:rsidRPr="00B46A2E">
        <w:t>反应是</w:t>
      </w:r>
      <w:r w:rsidRPr="00B46A2E">
        <w:t>FeCl</w:t>
      </w:r>
      <w:r w:rsidRPr="00B46A2E">
        <w:rPr>
          <w:vertAlign w:val="subscript"/>
        </w:rPr>
        <w:t>3</w:t>
      </w:r>
      <w:r w:rsidRPr="00B46A2E">
        <w:t>变为</w:t>
      </w:r>
      <w:r w:rsidRPr="00B46A2E">
        <w:t>Fe(OH)</w:t>
      </w:r>
      <w:r w:rsidRPr="00B46A2E">
        <w:rPr>
          <w:vertAlign w:val="subscript"/>
        </w:rPr>
        <w:t>3</w:t>
      </w:r>
      <w:r w:rsidRPr="00B46A2E">
        <w:t>，故可能的反应为</w:t>
      </w:r>
      <w:r w:rsidRPr="00B46A2E">
        <w:object w:dxaOrig="3720" w:dyaOrig="405">
          <v:shape id="_x0000_i1041" type="#_x0000_t75" alt="eqId7cea9c66d32a49e2acd642f78c07b058" style="width:186pt;height:20.5pt" o:ole="">
            <v:imagedata r:id="rId59" o:title="eqId7cea9c66d32a49e2acd642f78c07b058"/>
          </v:shape>
          <o:OLEObject Type="Embed" ProgID="Equation.DSMT4" ShapeID="_x0000_i1041" DrawAspect="Content" ObjectID="_1688739479" r:id="rId60"/>
        </w:object>
      </w:r>
      <w:r w:rsidRPr="00B46A2E">
        <w:t>，故</w:t>
      </w:r>
      <w:r w:rsidRPr="00B46A2E">
        <w:t>C</w:t>
      </w:r>
      <w:r w:rsidRPr="00B46A2E">
        <w:t>正确；</w:t>
      </w:r>
    </w:p>
    <w:p w:rsidR="00B46A2E" w:rsidRPr="00B46A2E" w:rsidRDefault="00B46A2E" w:rsidP="00B46A2E">
      <w:pPr>
        <w:spacing w:line="360" w:lineRule="auto"/>
        <w:jc w:val="left"/>
        <w:textAlignment w:val="center"/>
      </w:pPr>
      <w:r w:rsidRPr="00B46A2E">
        <w:t>D</w:t>
      </w:r>
      <w:r w:rsidRPr="00B46A2E">
        <w:t>、由</w:t>
      </w:r>
      <w:r w:rsidRPr="00B46A2E">
        <w:t>C</w:t>
      </w:r>
      <w:r w:rsidRPr="00B46A2E">
        <w:t>选项可知反应</w:t>
      </w:r>
      <w:r w:rsidRPr="00B46A2E">
        <w:rPr>
          <w:rFonts w:ascii="宋体" w:hAnsi="宋体" w:cs="宋体" w:hint="eastAsia"/>
        </w:rPr>
        <w:t>⑤</w:t>
      </w:r>
      <w:r w:rsidRPr="00B46A2E">
        <w:t>为</w:t>
      </w:r>
      <w:r w:rsidRPr="00B46A2E">
        <w:object w:dxaOrig="3720" w:dyaOrig="405">
          <v:shape id="_x0000_i1042" type="#_x0000_t75" alt="eqId7cea9c66d32a49e2acd642f78c07b058" style="width:186pt;height:20.5pt" o:ole="">
            <v:imagedata r:id="rId59" o:title="eqId7cea9c66d32a49e2acd642f78c07b058"/>
          </v:shape>
          <o:OLEObject Type="Embed" ProgID="Equation.DSMT4" ShapeID="_x0000_i1042" DrawAspect="Content" ObjectID="_1688739480" r:id="rId61"/>
        </w:object>
      </w:r>
      <w:r w:rsidRPr="00B46A2E">
        <w:t>，则反应</w:t>
      </w:r>
      <w:r w:rsidRPr="00B46A2E">
        <w:rPr>
          <w:rFonts w:ascii="宋体" w:hAnsi="宋体" w:cs="宋体" w:hint="eastAsia"/>
        </w:rPr>
        <w:t>⑥</w:t>
      </w:r>
      <w:r w:rsidRPr="00B46A2E">
        <w:t>为</w:t>
      </w:r>
      <w:r w:rsidRPr="00B46A2E">
        <w:t xml:space="preserve"> </w:t>
      </w:r>
      <w:r w:rsidRPr="00B46A2E">
        <w:object w:dxaOrig="3345" w:dyaOrig="405">
          <v:shape id="_x0000_i1043" type="#_x0000_t75" alt="eqIdaa117545e3ce4ce2a6aab559d9434ce2" style="width:167.5pt;height:20.5pt" o:ole="">
            <v:imagedata r:id="rId62" o:title="eqIdaa117545e3ce4ce2a6aab559d9434ce2"/>
          </v:shape>
          <o:OLEObject Type="Embed" ProgID="Equation.DSMT4" ShapeID="_x0000_i1043" DrawAspect="Content" ObjectID="_1688739481" r:id="rId63"/>
        </w:object>
      </w:r>
      <w:r w:rsidRPr="00B46A2E">
        <w:t>，由图可知物质</w:t>
      </w:r>
      <w:r w:rsidRPr="00B46A2E">
        <w:t>C</w:t>
      </w:r>
      <w:r w:rsidRPr="00B46A2E">
        <w:t>属于碱，且</w:t>
      </w:r>
      <w:r w:rsidRPr="00B46A2E">
        <w:t>C</w:t>
      </w:r>
      <w:r w:rsidRPr="00B46A2E">
        <w:t>中铁元素的化合价为</w:t>
      </w:r>
      <w:r w:rsidRPr="00B46A2E">
        <w:t>+2</w:t>
      </w:r>
      <w:r w:rsidRPr="00B46A2E">
        <w:t>价，故</w:t>
      </w:r>
      <w:r w:rsidRPr="00B46A2E">
        <w:t>B</w:t>
      </w:r>
      <w:r w:rsidRPr="00B46A2E">
        <w:t>的化学式为</w:t>
      </w:r>
      <w:r w:rsidRPr="00B46A2E">
        <w:t>Fe(OH)</w:t>
      </w:r>
      <w:r w:rsidRPr="00B46A2E">
        <w:rPr>
          <w:vertAlign w:val="subscript"/>
        </w:rPr>
        <w:t>2</w:t>
      </w:r>
      <w:r w:rsidRPr="00B46A2E">
        <w:t>，则反应</w:t>
      </w:r>
      <w:r w:rsidRPr="00B46A2E">
        <w:rPr>
          <w:rFonts w:ascii="宋体" w:hAnsi="宋体" w:cs="宋体" w:hint="eastAsia"/>
        </w:rPr>
        <w:t>⑦</w:t>
      </w:r>
      <w:r w:rsidRPr="00B46A2E">
        <w:t>、</w:t>
      </w:r>
      <w:r w:rsidRPr="00B46A2E">
        <w:rPr>
          <w:rFonts w:ascii="宋体" w:hAnsi="宋体" w:cs="宋体" w:hint="eastAsia"/>
        </w:rPr>
        <w:t>⑧</w:t>
      </w:r>
      <w:r w:rsidRPr="00B46A2E">
        <w:t>分别为</w:t>
      </w:r>
      <w:r w:rsidRPr="00B46A2E">
        <w:object w:dxaOrig="3735" w:dyaOrig="405">
          <v:shape id="_x0000_i1044" type="#_x0000_t75" alt="eqIdc2ca8c02f9f14cf98651e1a962268639" style="width:187pt;height:20.5pt" o:ole="">
            <v:imagedata r:id="rId64" o:title="eqIdc2ca8c02f9f14cf98651e1a962268639"/>
          </v:shape>
          <o:OLEObject Type="Embed" ProgID="Equation.DSMT4" ShapeID="_x0000_i1044" DrawAspect="Content" ObjectID="_1688739482" r:id="rId65"/>
        </w:object>
      </w:r>
      <w:r w:rsidRPr="00B46A2E">
        <w:t>、</w:t>
      </w:r>
      <w:r w:rsidRPr="00B46A2E">
        <w:t xml:space="preserve"> </w:t>
      </w:r>
      <w:r w:rsidRPr="00B46A2E">
        <w:object w:dxaOrig="3375" w:dyaOrig="405">
          <v:shape id="_x0000_i1045" type="#_x0000_t75" alt="eqIdcb2871b7f4d94c1e8155fc024ed7d908" style="width:169pt;height:20.5pt" o:ole="">
            <v:imagedata r:id="rId66" o:title="eqIdcb2871b7f4d94c1e8155fc024ed7d908"/>
          </v:shape>
          <o:OLEObject Type="Embed" ProgID="Equation.DSMT4" ShapeID="_x0000_i1045" DrawAspect="Content" ObjectID="_1688739483" r:id="rId67"/>
        </w:object>
      </w:r>
      <w:r w:rsidRPr="00B46A2E">
        <w:t>，反应</w:t>
      </w:r>
      <w:r w:rsidRPr="00B46A2E">
        <w:rPr>
          <w:rFonts w:ascii="宋体" w:hAnsi="宋体" w:cs="宋体" w:hint="eastAsia"/>
        </w:rPr>
        <w:t>⑨</w:t>
      </w:r>
      <w:r w:rsidRPr="00B46A2E">
        <w:t>是单质铁变为氯化亚铁，反应为</w:t>
      </w:r>
      <w:r w:rsidRPr="00B46A2E">
        <w:object w:dxaOrig="2595" w:dyaOrig="375">
          <v:shape id="_x0000_i1046" type="#_x0000_t75" alt="eqId2970f522b15c4764aa523a5865173d93" style="width:130pt;height:19pt" o:ole="">
            <v:imagedata r:id="rId68" o:title="eqId2970f522b15c4764aa523a5865173d93"/>
          </v:shape>
          <o:OLEObject Type="Embed" ProgID="Equation.DSMT4" ShapeID="_x0000_i1046" DrawAspect="Content" ObjectID="_1688739484" r:id="rId69"/>
        </w:object>
      </w:r>
      <w:r w:rsidRPr="00B46A2E">
        <w:t>，以上反应中</w:t>
      </w:r>
      <w:r w:rsidRPr="00B46A2E">
        <w:rPr>
          <w:rFonts w:ascii="宋体" w:hAnsi="宋体" w:cs="宋体" w:hint="eastAsia"/>
        </w:rPr>
        <w:t>⑨</w:t>
      </w:r>
      <w:r w:rsidRPr="00B46A2E">
        <w:t>为置换反应，其余的全为复分解反应，故</w:t>
      </w:r>
      <w:r w:rsidRPr="00B46A2E">
        <w:t>D</w:t>
      </w:r>
      <w:r w:rsidRPr="00B46A2E">
        <w:t>错误；</w:t>
      </w:r>
    </w:p>
    <w:p w:rsidR="00B46A2E" w:rsidRPr="00B46A2E" w:rsidRDefault="00B46A2E" w:rsidP="00B46A2E">
      <w:pPr>
        <w:spacing w:line="360" w:lineRule="auto"/>
        <w:jc w:val="left"/>
        <w:textAlignment w:val="center"/>
      </w:pPr>
      <w:r w:rsidRPr="00B46A2E">
        <w:t>故选</w:t>
      </w:r>
      <w:r w:rsidRPr="00B46A2E">
        <w:t>C</w:t>
      </w:r>
      <w:r w:rsidRPr="00B46A2E">
        <w:t>。</w:t>
      </w:r>
    </w:p>
    <w:p w:rsidR="00B46A2E" w:rsidRPr="00B46A2E" w:rsidRDefault="00B46A2E" w:rsidP="00B46A2E">
      <w:pPr>
        <w:spacing w:line="360" w:lineRule="auto"/>
        <w:jc w:val="left"/>
        <w:textAlignment w:val="center"/>
      </w:pPr>
      <w:r w:rsidRPr="00B46A2E">
        <w:t>14</w:t>
      </w:r>
      <w:r w:rsidRPr="00B46A2E">
        <w:t>．（</w:t>
      </w:r>
      <w:r w:rsidRPr="00B46A2E">
        <w:t>2021·</w:t>
      </w:r>
      <w:r w:rsidRPr="00B46A2E">
        <w:t>四川乐山）建构模型是学习化学的重要方法。下列模型不正确的是</w:t>
      </w:r>
    </w:p>
    <w:p w:rsidR="00B46A2E" w:rsidRPr="00B46A2E" w:rsidRDefault="00B46A2E" w:rsidP="00B46A2E">
      <w:pPr>
        <w:spacing w:line="360" w:lineRule="auto"/>
        <w:jc w:val="left"/>
        <w:textAlignment w:val="center"/>
      </w:pPr>
      <w:r w:rsidRPr="00B46A2E">
        <w:t>A</w:t>
      </w:r>
      <w:r w:rsidRPr="00B46A2E">
        <w:t>．</w:t>
      </w:r>
      <w:r w:rsidRPr="00B46A2E">
        <w:rPr>
          <w:noProof/>
        </w:rPr>
        <w:drawing>
          <wp:inline distT="0" distB="0" distL="0" distR="0" wp14:anchorId="4A9DF856" wp14:editId="294CE27F">
            <wp:extent cx="1495425" cy="1209675"/>
            <wp:effectExtent l="0" t="0" r="0" b="0"/>
            <wp:docPr id="2071227132" name="图片 2071227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387994" name=""/>
                    <pic:cNvPicPr>
                      <a:picLocks noChangeAspect="1"/>
                    </pic:cNvPicPr>
                  </pic:nvPicPr>
                  <pic:blipFill>
                    <a:blip r:embed="rId70"/>
                    <a:stretch>
                      <a:fillRect/>
                    </a:stretch>
                  </pic:blipFill>
                  <pic:spPr>
                    <a:xfrm>
                      <a:off x="0" y="0"/>
                      <a:ext cx="1495425" cy="1209675"/>
                    </a:xfrm>
                    <a:prstGeom prst="rect">
                      <a:avLst/>
                    </a:prstGeom>
                  </pic:spPr>
                </pic:pic>
              </a:graphicData>
            </a:graphic>
          </wp:inline>
        </w:drawing>
      </w:r>
      <w:r w:rsidRPr="00B46A2E">
        <w:t>空气组成</w:t>
      </w:r>
      <w:r w:rsidRPr="00B46A2E">
        <w:t>(</w:t>
      </w:r>
      <w:r w:rsidRPr="00B46A2E">
        <w:t>按体积分数</w:t>
      </w:r>
      <w:r w:rsidRPr="00B46A2E">
        <w:t>)</w:t>
      </w:r>
    </w:p>
    <w:p w:rsidR="00B46A2E" w:rsidRPr="00B46A2E" w:rsidRDefault="00B46A2E" w:rsidP="00B46A2E">
      <w:pPr>
        <w:spacing w:line="360" w:lineRule="auto"/>
        <w:jc w:val="left"/>
        <w:textAlignment w:val="center"/>
      </w:pPr>
      <w:r w:rsidRPr="00B46A2E">
        <w:t>B</w:t>
      </w:r>
      <w:r w:rsidRPr="00B46A2E">
        <w:t>．</w:t>
      </w:r>
      <w:r w:rsidRPr="00B46A2E">
        <w:rPr>
          <w:noProof/>
        </w:rPr>
        <w:drawing>
          <wp:inline distT="0" distB="0" distL="0" distR="0" wp14:anchorId="76E413EE" wp14:editId="26DD9BB5">
            <wp:extent cx="2257425" cy="790575"/>
            <wp:effectExtent l="0" t="0" r="0" b="0"/>
            <wp:docPr id="967484697" name="图片 967484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58095" name=""/>
                    <pic:cNvPicPr>
                      <a:picLocks noChangeAspect="1"/>
                    </pic:cNvPicPr>
                  </pic:nvPicPr>
                  <pic:blipFill>
                    <a:blip r:embed="rId71"/>
                    <a:stretch>
                      <a:fillRect/>
                    </a:stretch>
                  </pic:blipFill>
                  <pic:spPr>
                    <a:xfrm>
                      <a:off x="0" y="0"/>
                      <a:ext cx="2257425" cy="790575"/>
                    </a:xfrm>
                    <a:prstGeom prst="rect">
                      <a:avLst/>
                    </a:prstGeom>
                  </pic:spPr>
                </pic:pic>
              </a:graphicData>
            </a:graphic>
          </wp:inline>
        </w:drawing>
      </w:r>
      <w:r w:rsidRPr="00B46A2E">
        <w:t>溶解性与溶解度关系</w:t>
      </w:r>
    </w:p>
    <w:p w:rsidR="00B46A2E" w:rsidRPr="00B46A2E" w:rsidRDefault="00B46A2E" w:rsidP="00B46A2E">
      <w:pPr>
        <w:spacing w:line="360" w:lineRule="auto"/>
        <w:jc w:val="left"/>
        <w:textAlignment w:val="center"/>
      </w:pPr>
      <w:r w:rsidRPr="00B46A2E">
        <w:lastRenderedPageBreak/>
        <w:t>C</w:t>
      </w:r>
      <w:r w:rsidRPr="00B46A2E">
        <w:t>．</w:t>
      </w:r>
      <w:r w:rsidRPr="00B46A2E">
        <w:rPr>
          <w:noProof/>
        </w:rPr>
        <w:drawing>
          <wp:inline distT="0" distB="0" distL="0" distR="0" wp14:anchorId="58653986" wp14:editId="3E5CBA13">
            <wp:extent cx="2933700" cy="581025"/>
            <wp:effectExtent l="0" t="0" r="0" b="0"/>
            <wp:docPr id="1308441085" name="图片 13084410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356344" name=""/>
                    <pic:cNvPicPr>
                      <a:picLocks noChangeAspect="1"/>
                    </pic:cNvPicPr>
                  </pic:nvPicPr>
                  <pic:blipFill>
                    <a:blip r:embed="rId72"/>
                    <a:stretch>
                      <a:fillRect/>
                    </a:stretch>
                  </pic:blipFill>
                  <pic:spPr>
                    <a:xfrm>
                      <a:off x="0" y="0"/>
                      <a:ext cx="2933700" cy="581025"/>
                    </a:xfrm>
                    <a:prstGeom prst="rect">
                      <a:avLst/>
                    </a:prstGeom>
                  </pic:spPr>
                </pic:pic>
              </a:graphicData>
            </a:graphic>
          </wp:inline>
        </w:drawing>
      </w:r>
      <w:r w:rsidRPr="00B46A2E">
        <w:t>pH</w:t>
      </w:r>
      <w:r w:rsidRPr="00B46A2E">
        <w:t>与溶液酸碱性</w:t>
      </w:r>
    </w:p>
    <w:p w:rsidR="00B46A2E" w:rsidRPr="00B46A2E" w:rsidRDefault="00B46A2E" w:rsidP="00B46A2E">
      <w:pPr>
        <w:spacing w:line="360" w:lineRule="auto"/>
        <w:jc w:val="left"/>
        <w:textAlignment w:val="center"/>
      </w:pPr>
      <w:r w:rsidRPr="00B46A2E">
        <w:t>D</w:t>
      </w:r>
      <w:r w:rsidRPr="00B46A2E">
        <w:t>．</w:t>
      </w:r>
      <w:r w:rsidRPr="00B46A2E">
        <w:rPr>
          <w:noProof/>
        </w:rPr>
        <w:drawing>
          <wp:inline distT="0" distB="0" distL="0" distR="0" wp14:anchorId="623A445F" wp14:editId="705DDB95">
            <wp:extent cx="1581150" cy="904875"/>
            <wp:effectExtent l="0" t="0" r="0" b="0"/>
            <wp:docPr id="1595915382" name="图片 1595915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44745" name=""/>
                    <pic:cNvPicPr>
                      <a:picLocks noChangeAspect="1"/>
                    </pic:cNvPicPr>
                  </pic:nvPicPr>
                  <pic:blipFill>
                    <a:blip r:embed="rId73"/>
                    <a:stretch>
                      <a:fillRect/>
                    </a:stretch>
                  </pic:blipFill>
                  <pic:spPr>
                    <a:xfrm>
                      <a:off x="0" y="0"/>
                      <a:ext cx="1581150" cy="904875"/>
                    </a:xfrm>
                    <a:prstGeom prst="rect">
                      <a:avLst/>
                    </a:prstGeom>
                  </pic:spPr>
                </pic:pic>
              </a:graphicData>
            </a:graphic>
          </wp:inline>
        </w:drawing>
      </w:r>
      <w:r w:rsidRPr="00B46A2E">
        <w:t>原子核结构</w:t>
      </w:r>
    </w:p>
    <w:p w:rsidR="00B46A2E" w:rsidRPr="00B46A2E" w:rsidRDefault="00B46A2E" w:rsidP="00B46A2E">
      <w:pPr>
        <w:spacing w:line="360" w:lineRule="auto"/>
        <w:jc w:val="left"/>
        <w:textAlignment w:val="center"/>
      </w:pPr>
      <w:r w:rsidRPr="00B46A2E">
        <w:t>【答案】</w:t>
      </w:r>
      <w:r w:rsidRPr="00B46A2E">
        <w:t>D</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eastAsia="Times New Roman"/>
        </w:rPr>
        <w:t>A</w:t>
      </w:r>
      <w:r w:rsidRPr="00B46A2E">
        <w:t>、空气中体积分数的含量：氮气占</w:t>
      </w:r>
      <w:r w:rsidRPr="00B46A2E">
        <w:rPr>
          <w:rFonts w:eastAsia="Times New Roman"/>
        </w:rPr>
        <w:t>78%</w:t>
      </w:r>
      <w:r w:rsidRPr="00B46A2E">
        <w:t>，氧气占</w:t>
      </w:r>
      <w:r w:rsidRPr="00B46A2E">
        <w:rPr>
          <w:rFonts w:eastAsia="Times New Roman"/>
        </w:rPr>
        <w:t>21%</w:t>
      </w:r>
      <w:r w:rsidRPr="00B46A2E">
        <w:t>，稀有气体</w:t>
      </w:r>
      <w:r w:rsidRPr="00B46A2E">
        <w:rPr>
          <w:rFonts w:eastAsia="Times New Roman"/>
        </w:rPr>
        <w:t>0.94%</w:t>
      </w:r>
      <w:r w:rsidRPr="00B46A2E">
        <w:t>，二氧化碳</w:t>
      </w:r>
      <w:r w:rsidRPr="00B46A2E">
        <w:rPr>
          <w:rFonts w:eastAsia="Times New Roman"/>
        </w:rPr>
        <w:t>0.03%</w:t>
      </w:r>
      <w:r w:rsidRPr="00B46A2E">
        <w:t>，其他成分占</w:t>
      </w:r>
      <w:r w:rsidRPr="00B46A2E">
        <w:rPr>
          <w:rFonts w:eastAsia="Times New Roman"/>
        </w:rPr>
        <w:t>0.03%</w:t>
      </w:r>
      <w:r w:rsidRPr="00B46A2E">
        <w:t>，模型正确，故</w:t>
      </w:r>
      <w:r w:rsidRPr="00B46A2E">
        <w:rPr>
          <w:rFonts w:eastAsia="Times New Roman"/>
        </w:rPr>
        <w:t>A</w:t>
      </w:r>
      <w:r w:rsidRPr="00B46A2E">
        <w:t>不符合题意；</w:t>
      </w:r>
    </w:p>
    <w:p w:rsidR="00B46A2E" w:rsidRPr="00B46A2E" w:rsidRDefault="00B46A2E" w:rsidP="00B46A2E">
      <w:pPr>
        <w:spacing w:line="360" w:lineRule="auto"/>
        <w:jc w:val="left"/>
        <w:textAlignment w:val="center"/>
      </w:pPr>
      <w:r w:rsidRPr="00B46A2E">
        <w:rPr>
          <w:rFonts w:eastAsia="Times New Roman"/>
        </w:rPr>
        <w:t>B</w:t>
      </w:r>
      <w:r w:rsidRPr="00B46A2E">
        <w:t>、物质的溶解度大于</w:t>
      </w:r>
      <w:r w:rsidRPr="00B46A2E">
        <w:rPr>
          <w:rFonts w:eastAsia="Times New Roman"/>
        </w:rPr>
        <w:t>10</w:t>
      </w:r>
      <w:r w:rsidRPr="00B46A2E">
        <w:t>克时为易溶，当物质的溶解度在</w:t>
      </w:r>
      <w:r w:rsidRPr="00B46A2E">
        <w:rPr>
          <w:rFonts w:eastAsia="Times New Roman"/>
        </w:rPr>
        <w:t>10</w:t>
      </w:r>
      <w:r w:rsidRPr="00B46A2E">
        <w:t>克至</w:t>
      </w:r>
      <w:r w:rsidRPr="00B46A2E">
        <w:rPr>
          <w:rFonts w:eastAsia="Times New Roman"/>
        </w:rPr>
        <w:t>1</w:t>
      </w:r>
      <w:r w:rsidRPr="00B46A2E">
        <w:t>克时为可溶，当物质的溶解度在</w:t>
      </w:r>
      <w:r w:rsidRPr="00B46A2E">
        <w:t>1</w:t>
      </w:r>
      <w:r w:rsidRPr="00B46A2E">
        <w:t>克至</w:t>
      </w:r>
      <w:r w:rsidRPr="00B46A2E">
        <w:rPr>
          <w:rFonts w:eastAsia="Times New Roman"/>
        </w:rPr>
        <w:t>0.01</w:t>
      </w:r>
      <w:r w:rsidRPr="00B46A2E">
        <w:t>克微溶，小于</w:t>
      </w:r>
      <w:r w:rsidRPr="00B46A2E">
        <w:rPr>
          <w:rFonts w:eastAsia="Times New Roman"/>
        </w:rPr>
        <w:t>0.01</w:t>
      </w:r>
      <w:r w:rsidRPr="00B46A2E">
        <w:t>克为难溶，模型正确，故</w:t>
      </w:r>
      <w:r w:rsidRPr="00B46A2E">
        <w:rPr>
          <w:rFonts w:eastAsia="Times New Roman"/>
        </w:rPr>
        <w:t>B</w:t>
      </w:r>
      <w:r w:rsidRPr="00B46A2E">
        <w:t>不符合题意；</w:t>
      </w:r>
    </w:p>
    <w:p w:rsidR="00B46A2E" w:rsidRPr="00B46A2E" w:rsidRDefault="00B46A2E" w:rsidP="00B46A2E">
      <w:pPr>
        <w:spacing w:line="360" w:lineRule="auto"/>
        <w:jc w:val="left"/>
        <w:textAlignment w:val="center"/>
      </w:pPr>
      <w:r w:rsidRPr="00B46A2E">
        <w:rPr>
          <w:rFonts w:eastAsia="Times New Roman"/>
        </w:rPr>
        <w:t>C</w:t>
      </w:r>
      <w:r w:rsidRPr="00B46A2E">
        <w:t>、</w:t>
      </w:r>
      <w:r w:rsidRPr="00B46A2E">
        <w:rPr>
          <w:rFonts w:eastAsia="Times New Roman"/>
        </w:rPr>
        <w:t>pH=7</w:t>
      </w:r>
      <w:r w:rsidRPr="00B46A2E">
        <w:t>为中性，</w:t>
      </w:r>
      <w:r w:rsidRPr="00B46A2E">
        <w:rPr>
          <w:rFonts w:eastAsia="Times New Roman"/>
        </w:rPr>
        <w:t>pH</w:t>
      </w:r>
      <w:r w:rsidRPr="00B46A2E">
        <w:t>小于</w:t>
      </w:r>
      <w:r w:rsidRPr="00B46A2E">
        <w:rPr>
          <w:rFonts w:eastAsia="Times New Roman"/>
        </w:rPr>
        <w:t>7</w:t>
      </w:r>
      <w:r w:rsidRPr="00B46A2E">
        <w:t>的为酸性，</w:t>
      </w:r>
      <w:r w:rsidRPr="00B46A2E">
        <w:rPr>
          <w:rFonts w:eastAsia="Times New Roman"/>
        </w:rPr>
        <w:t>pH</w:t>
      </w:r>
      <w:r w:rsidRPr="00B46A2E">
        <w:t>大于</w:t>
      </w:r>
      <w:r w:rsidRPr="00B46A2E">
        <w:rPr>
          <w:rFonts w:eastAsia="Times New Roman"/>
        </w:rPr>
        <w:t>7</w:t>
      </w:r>
      <w:r w:rsidRPr="00B46A2E">
        <w:t>的为碱性，模型正确，故</w:t>
      </w:r>
      <w:r w:rsidRPr="00B46A2E">
        <w:rPr>
          <w:rFonts w:eastAsia="Times New Roman"/>
        </w:rPr>
        <w:t>C</w:t>
      </w:r>
      <w:r w:rsidRPr="00B46A2E">
        <w:t>不符合题意；</w:t>
      </w:r>
    </w:p>
    <w:p w:rsidR="00B46A2E" w:rsidRPr="00B46A2E" w:rsidRDefault="00B46A2E" w:rsidP="00B46A2E">
      <w:pPr>
        <w:spacing w:line="360" w:lineRule="auto"/>
        <w:jc w:val="left"/>
        <w:textAlignment w:val="center"/>
      </w:pPr>
      <w:r w:rsidRPr="00B46A2E">
        <w:rPr>
          <w:rFonts w:eastAsia="Times New Roman"/>
        </w:rPr>
        <w:t>D</w:t>
      </w:r>
      <w:r w:rsidRPr="00B46A2E">
        <w:t>、原子核在原子内，原子核内有质子和中子，电子绕着原子核作高速运动，模型不正确，故</w:t>
      </w:r>
      <w:r w:rsidRPr="00B46A2E">
        <w:rPr>
          <w:rFonts w:eastAsia="Times New Roman"/>
        </w:rPr>
        <w:t>D</w:t>
      </w:r>
      <w:r w:rsidRPr="00B46A2E">
        <w:t>符合题意；</w:t>
      </w:r>
    </w:p>
    <w:p w:rsidR="00B46A2E" w:rsidRPr="00B46A2E" w:rsidRDefault="00B46A2E" w:rsidP="00B46A2E">
      <w:pPr>
        <w:spacing w:line="360" w:lineRule="auto"/>
        <w:jc w:val="left"/>
        <w:textAlignment w:val="center"/>
      </w:pPr>
      <w:r w:rsidRPr="00B46A2E">
        <w:t>故选</w:t>
      </w:r>
      <w:r w:rsidRPr="00B46A2E">
        <w:rPr>
          <w:rFonts w:eastAsia="Times New Roman"/>
        </w:rPr>
        <w:t>D</w:t>
      </w:r>
      <w:r w:rsidRPr="00B46A2E">
        <w:t>。</w:t>
      </w:r>
    </w:p>
    <w:p w:rsidR="00B46A2E" w:rsidRPr="00B46A2E" w:rsidRDefault="00B46A2E" w:rsidP="00B46A2E">
      <w:pPr>
        <w:spacing w:line="360" w:lineRule="auto"/>
        <w:jc w:val="left"/>
        <w:textAlignment w:val="center"/>
      </w:pPr>
      <w:r w:rsidRPr="00B46A2E">
        <w:t>15</w:t>
      </w:r>
      <w:r w:rsidRPr="00B46A2E">
        <w:t>．（</w:t>
      </w:r>
      <w:r w:rsidRPr="00B46A2E">
        <w:t>2021·</w:t>
      </w:r>
      <w:r w:rsidRPr="00B46A2E">
        <w:t>四川乐山）烧杯中盛有锌粉和铁粉的混合物</w:t>
      </w:r>
      <w:r w:rsidRPr="00B46A2E">
        <w:rPr>
          <w:rFonts w:eastAsia="Times New Roman"/>
        </w:rPr>
        <w:t>mg</w:t>
      </w:r>
      <w:r w:rsidRPr="00B46A2E">
        <w:t>，向其中逐渐加入一定浓度的稀盐酸，测得剩余固体的质量与加入稀盐酸的体积的关系如图所示。下列有关结论正确的是</w:t>
      </w:r>
    </w:p>
    <w:p w:rsidR="00B46A2E" w:rsidRPr="00B46A2E" w:rsidRDefault="00B46A2E" w:rsidP="00B46A2E">
      <w:pPr>
        <w:spacing w:line="360" w:lineRule="auto"/>
        <w:jc w:val="left"/>
        <w:textAlignment w:val="center"/>
      </w:pPr>
      <w:r w:rsidRPr="00B46A2E">
        <w:rPr>
          <w:noProof/>
        </w:rPr>
        <w:drawing>
          <wp:inline distT="0" distB="0" distL="0" distR="0" wp14:anchorId="33B23592" wp14:editId="56BDF908">
            <wp:extent cx="1942699" cy="131826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99593" name=""/>
                    <pic:cNvPicPr>
                      <a:picLocks noChangeAspect="1"/>
                    </pic:cNvPicPr>
                  </pic:nvPicPr>
                  <pic:blipFill>
                    <a:blip r:embed="rId74"/>
                    <a:stretch>
                      <a:fillRect/>
                    </a:stretch>
                  </pic:blipFill>
                  <pic:spPr>
                    <a:xfrm>
                      <a:off x="0" y="0"/>
                      <a:ext cx="1942699" cy="1318260"/>
                    </a:xfrm>
                    <a:prstGeom prst="rect">
                      <a:avLst/>
                    </a:prstGeom>
                  </pic:spPr>
                </pic:pic>
              </a:graphicData>
            </a:graphic>
          </wp:inline>
        </w:drawing>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加入</w:t>
      </w:r>
      <w:r w:rsidRPr="00B46A2E">
        <w:rPr>
          <w:rFonts w:eastAsia="Times New Roman"/>
        </w:rPr>
        <w:t>V</w:t>
      </w:r>
      <w:r w:rsidRPr="00B46A2E">
        <w:rPr>
          <w:rFonts w:eastAsia="Times New Roman"/>
          <w:vertAlign w:val="subscript"/>
        </w:rPr>
        <w:t>1</w:t>
      </w:r>
      <w:r w:rsidRPr="00B46A2E">
        <w:rPr>
          <w:rFonts w:eastAsia="Times New Roman"/>
        </w:rPr>
        <w:t>mL</w:t>
      </w:r>
      <w:r w:rsidRPr="00B46A2E">
        <w:t>稀盐酸时，剩余固体中不含锌</w:t>
      </w:r>
    </w:p>
    <w:p w:rsidR="00B46A2E" w:rsidRPr="00B46A2E" w:rsidRDefault="00B46A2E" w:rsidP="00B46A2E">
      <w:pPr>
        <w:spacing w:line="360" w:lineRule="auto"/>
        <w:jc w:val="left"/>
        <w:textAlignment w:val="center"/>
        <w:rPr>
          <w:rFonts w:eastAsia="Times New Roman"/>
        </w:rPr>
      </w:pPr>
      <w:r w:rsidRPr="00B46A2E">
        <w:rPr>
          <w:rFonts w:ascii="宋体" w:hAnsi="宋体" w:cs="宋体" w:hint="eastAsia"/>
        </w:rPr>
        <w:t>②</w:t>
      </w:r>
      <w:r w:rsidRPr="00B46A2E">
        <w:t>加入</w:t>
      </w:r>
      <w:r w:rsidRPr="00B46A2E">
        <w:rPr>
          <w:rFonts w:eastAsia="Times New Roman"/>
        </w:rPr>
        <w:t>V</w:t>
      </w:r>
      <w:r w:rsidRPr="00B46A2E">
        <w:rPr>
          <w:rFonts w:eastAsia="Times New Roman"/>
          <w:vertAlign w:val="subscript"/>
        </w:rPr>
        <w:t>2</w:t>
      </w:r>
      <w:r w:rsidRPr="00B46A2E">
        <w:rPr>
          <w:rFonts w:eastAsia="Times New Roman"/>
        </w:rPr>
        <w:t>mL</w:t>
      </w:r>
      <w:r w:rsidRPr="00B46A2E">
        <w:t>稀盐酸时，溶液中的溶质为</w:t>
      </w:r>
      <w:r w:rsidRPr="00B46A2E">
        <w:rPr>
          <w:rFonts w:eastAsia="Times New Roman"/>
        </w:rPr>
        <w:t>FeCl</w:t>
      </w:r>
      <w:r w:rsidRPr="00B46A2E">
        <w:rPr>
          <w:rFonts w:eastAsia="Times New Roman"/>
          <w:vertAlign w:val="subscript"/>
        </w:rPr>
        <w:t>3</w:t>
      </w:r>
      <w:r w:rsidRPr="00B46A2E">
        <w:t>和</w:t>
      </w:r>
      <w:r w:rsidRPr="00B46A2E">
        <w:rPr>
          <w:rFonts w:eastAsia="Times New Roman"/>
        </w:rPr>
        <w:t>ZnCl</w:t>
      </w:r>
      <w:r w:rsidRPr="00B46A2E">
        <w:rPr>
          <w:rFonts w:eastAsia="Times New Roman"/>
          <w:vertAlign w:val="subscript"/>
        </w:rPr>
        <w:t>2</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整个过程中发生反应均为置换反应</w:t>
      </w:r>
    </w:p>
    <w:p w:rsidR="00B46A2E" w:rsidRPr="00B46A2E" w:rsidRDefault="00B46A2E" w:rsidP="00B46A2E">
      <w:pPr>
        <w:spacing w:line="360" w:lineRule="auto"/>
        <w:jc w:val="left"/>
        <w:textAlignment w:val="center"/>
        <w:rPr>
          <w:rFonts w:eastAsia="Times New Roman"/>
        </w:rPr>
      </w:pPr>
      <w:r w:rsidRPr="00B46A2E">
        <w:rPr>
          <w:rFonts w:ascii="宋体" w:hAnsi="宋体" w:cs="宋体" w:hint="eastAsia"/>
        </w:rPr>
        <w:t>④</w:t>
      </w:r>
      <w:r w:rsidRPr="00B46A2E">
        <w:t>反应中产生氢气的质量一定小于</w:t>
      </w:r>
      <w:r w:rsidRPr="00B46A2E">
        <w:object w:dxaOrig="345" w:dyaOrig="615">
          <v:shape id="_x0000_i1047" type="#_x0000_t75" alt="eqId90ffd9fa375b4b88a298f20b4b332e32" style="width:17.5pt;height:31pt" o:ole="">
            <v:imagedata r:id="rId75" o:title="eqId90ffd9fa375b4b88a298f20b4b332e32"/>
          </v:shape>
          <o:OLEObject Type="Embed" ProgID="Equation.DSMT4" ShapeID="_x0000_i1047" DrawAspect="Content" ObjectID="_1688739485" r:id="rId76"/>
        </w:object>
      </w:r>
      <w:r w:rsidRPr="00B46A2E">
        <w:rPr>
          <w:rFonts w:eastAsia="Times New Roman"/>
        </w:rPr>
        <w:t>g</w:t>
      </w:r>
    </w:p>
    <w:p w:rsidR="00B46A2E" w:rsidRPr="00B46A2E" w:rsidRDefault="00B46A2E" w:rsidP="00B46A2E">
      <w:pPr>
        <w:spacing w:line="360" w:lineRule="auto"/>
        <w:jc w:val="left"/>
        <w:textAlignment w:val="center"/>
      </w:pPr>
      <w:r w:rsidRPr="00B46A2E">
        <w:rPr>
          <w:rFonts w:ascii="宋体" w:hAnsi="宋体" w:cs="宋体" w:hint="eastAsia"/>
        </w:rPr>
        <w:t>⑤</w:t>
      </w:r>
      <w:r w:rsidRPr="00B46A2E">
        <w:t>剩余固体质量</w:t>
      </w:r>
      <w:r w:rsidRPr="00B46A2E">
        <w:rPr>
          <w:rFonts w:eastAsia="Times New Roman"/>
        </w:rPr>
        <w:t>m</w:t>
      </w:r>
      <w:r w:rsidRPr="00B46A2E">
        <w:t>、</w:t>
      </w:r>
      <w:r w:rsidRPr="00B46A2E">
        <w:rPr>
          <w:rFonts w:eastAsia="Times New Roman"/>
        </w:rPr>
        <w:t>n</w:t>
      </w:r>
      <w:r w:rsidRPr="00B46A2E">
        <w:t>与稀盐酸的体积</w:t>
      </w:r>
      <w:r w:rsidRPr="00B46A2E">
        <w:rPr>
          <w:rFonts w:eastAsia="Times New Roman"/>
        </w:rPr>
        <w:t>V</w:t>
      </w:r>
      <w:r w:rsidRPr="00B46A2E">
        <w:rPr>
          <w:rFonts w:eastAsia="Times New Roman"/>
          <w:vertAlign w:val="subscript"/>
        </w:rPr>
        <w:t>1</w:t>
      </w:r>
      <w:r w:rsidRPr="00B46A2E">
        <w:t>、</w:t>
      </w:r>
      <w:r w:rsidRPr="00B46A2E">
        <w:rPr>
          <w:rFonts w:eastAsia="Times New Roman"/>
        </w:rPr>
        <w:t>V</w:t>
      </w:r>
      <w:r w:rsidRPr="00B46A2E">
        <w:rPr>
          <w:rFonts w:eastAsia="Times New Roman"/>
          <w:vertAlign w:val="subscript"/>
        </w:rPr>
        <w:t>2</w:t>
      </w:r>
      <w:r w:rsidRPr="00B46A2E">
        <w:t>的数量关系为</w:t>
      </w:r>
      <w:r w:rsidRPr="00B46A2E">
        <w:object w:dxaOrig="1260" w:dyaOrig="675">
          <v:shape id="_x0000_i1048" type="#_x0000_t75" alt="eqId895c70b2971548fcb31850111737e4db" style="width:63pt;height:34pt" o:ole="">
            <v:imagedata r:id="rId77" o:title="eqId895c70b2971548fcb31850111737e4db"/>
          </v:shape>
          <o:OLEObject Type="Embed" ProgID="Equation.DSMT4" ShapeID="_x0000_i1048" DrawAspect="Content" ObjectID="_1688739486" r:id="rId78"/>
        </w:object>
      </w:r>
    </w:p>
    <w:p w:rsidR="00B46A2E" w:rsidRPr="00B46A2E" w:rsidRDefault="00B46A2E" w:rsidP="00B46A2E">
      <w:pPr>
        <w:tabs>
          <w:tab w:val="left" w:pos="2076"/>
          <w:tab w:val="left" w:pos="4153"/>
          <w:tab w:val="left" w:pos="6229"/>
        </w:tabs>
        <w:spacing w:line="360" w:lineRule="auto"/>
        <w:jc w:val="left"/>
        <w:textAlignment w:val="center"/>
      </w:pPr>
      <w:r w:rsidRPr="00B46A2E">
        <w:t>A</w:t>
      </w:r>
      <w:r w:rsidRPr="00B46A2E">
        <w:t>．</w:t>
      </w:r>
      <w:r w:rsidRPr="00B46A2E">
        <w:rPr>
          <w:rFonts w:ascii="宋体" w:hAnsi="宋体" w:cs="宋体" w:hint="eastAsia"/>
        </w:rPr>
        <w:t>①②③④</w:t>
      </w:r>
      <w:r w:rsidRPr="00B46A2E">
        <w:tab/>
        <w:t>B</w:t>
      </w:r>
      <w:r w:rsidRPr="00B46A2E">
        <w:t>．</w:t>
      </w:r>
      <w:r w:rsidRPr="00B46A2E">
        <w:rPr>
          <w:rFonts w:ascii="宋体" w:hAnsi="宋体" w:cs="宋体" w:hint="eastAsia"/>
        </w:rPr>
        <w:t>①③④</w:t>
      </w:r>
      <w:r w:rsidRPr="00B46A2E">
        <w:tab/>
        <w:t>C</w:t>
      </w:r>
      <w:r w:rsidRPr="00B46A2E">
        <w:t>．</w:t>
      </w:r>
      <w:r w:rsidRPr="00B46A2E">
        <w:rPr>
          <w:rFonts w:ascii="宋体" w:hAnsi="宋体" w:cs="宋体" w:hint="eastAsia"/>
        </w:rPr>
        <w:t>①③⑤</w:t>
      </w:r>
      <w:r w:rsidRPr="00B46A2E">
        <w:tab/>
        <w:t>D</w:t>
      </w:r>
      <w:r w:rsidRPr="00B46A2E">
        <w:t>．</w:t>
      </w:r>
      <w:r w:rsidRPr="00B46A2E">
        <w:rPr>
          <w:rFonts w:ascii="宋体" w:hAnsi="宋体" w:cs="宋体" w:hint="eastAsia"/>
        </w:rPr>
        <w:t>①③④⑤</w:t>
      </w:r>
    </w:p>
    <w:p w:rsidR="00B46A2E" w:rsidRPr="00B46A2E" w:rsidRDefault="00B46A2E" w:rsidP="00B46A2E">
      <w:pPr>
        <w:spacing w:line="360" w:lineRule="auto"/>
        <w:jc w:val="left"/>
        <w:textAlignment w:val="center"/>
      </w:pPr>
      <w:r w:rsidRPr="00B46A2E">
        <w:lastRenderedPageBreak/>
        <w:t>【答案】</w:t>
      </w:r>
      <w:r w:rsidRPr="00B46A2E">
        <w:t>B</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盛有锌粉和铁粉的混合物</w:t>
      </w:r>
      <w:r w:rsidRPr="00B46A2E">
        <w:rPr>
          <w:rFonts w:eastAsia="Times New Roman"/>
        </w:rPr>
        <w:t>mg</w:t>
      </w:r>
      <w:r w:rsidRPr="00B46A2E">
        <w:t>，向其中逐渐加入一定浓度的稀盐酸，稀盐酸先和锌粉反应生成氯化锌和氢气，再和铁粉反应生成氯化亚铁和氢气，加入</w:t>
      </w:r>
      <w:r w:rsidRPr="00B46A2E">
        <w:rPr>
          <w:rFonts w:eastAsia="Times New Roman"/>
        </w:rPr>
        <w:t>V</w:t>
      </w:r>
      <w:r w:rsidRPr="00B46A2E">
        <w:rPr>
          <w:rFonts w:eastAsia="Times New Roman"/>
          <w:vertAlign w:val="subscript"/>
        </w:rPr>
        <w:t>1</w:t>
      </w:r>
      <w:r w:rsidRPr="00B46A2E">
        <w:rPr>
          <w:rFonts w:eastAsia="Times New Roman"/>
        </w:rPr>
        <w:t>mL</w:t>
      </w:r>
      <w:r w:rsidRPr="00B46A2E">
        <w:t>稀盐酸时，表示锌与稀盐酸恰好完全反应，剩余固体中不含锌，正确。</w:t>
      </w:r>
    </w:p>
    <w:p w:rsidR="00B46A2E" w:rsidRPr="00B46A2E" w:rsidRDefault="00B46A2E" w:rsidP="00B46A2E">
      <w:pPr>
        <w:spacing w:line="360" w:lineRule="auto"/>
        <w:jc w:val="left"/>
        <w:textAlignment w:val="center"/>
      </w:pPr>
      <w:r w:rsidRPr="00B46A2E">
        <w:rPr>
          <w:rFonts w:ascii="宋体" w:hAnsi="宋体" w:cs="宋体" w:hint="eastAsia"/>
        </w:rPr>
        <w:t>②</w:t>
      </w:r>
      <w:r w:rsidRPr="00B46A2E">
        <w:t>加入</w:t>
      </w:r>
      <w:r w:rsidRPr="00B46A2E">
        <w:rPr>
          <w:rFonts w:eastAsia="Times New Roman"/>
        </w:rPr>
        <w:t>V</w:t>
      </w:r>
      <w:r w:rsidRPr="00B46A2E">
        <w:rPr>
          <w:rFonts w:eastAsia="Times New Roman"/>
          <w:vertAlign w:val="subscript"/>
        </w:rPr>
        <w:t>2</w:t>
      </w:r>
      <w:r w:rsidRPr="00B46A2E">
        <w:rPr>
          <w:rFonts w:eastAsia="Times New Roman"/>
        </w:rPr>
        <w:t>mL</w:t>
      </w:r>
      <w:r w:rsidRPr="00B46A2E">
        <w:t>稀盐酸时，表示铁粉恰好完全反应，稀盐酸先和锌粉反应生成氯化锌和氢气，再和铁粉反应生成氯化亚铁和氢气，，溶液中的溶质为</w:t>
      </w:r>
      <w:r w:rsidRPr="00B46A2E">
        <w:rPr>
          <w:rFonts w:eastAsia="Times New Roman"/>
        </w:rPr>
        <w:t>FeCl</w:t>
      </w:r>
      <w:r w:rsidRPr="00B46A2E">
        <w:rPr>
          <w:rFonts w:eastAsia="Times New Roman"/>
          <w:vertAlign w:val="subscript"/>
        </w:rPr>
        <w:t>2</w:t>
      </w:r>
      <w:r w:rsidRPr="00B46A2E">
        <w:t>和</w:t>
      </w:r>
      <w:r w:rsidRPr="00B46A2E">
        <w:rPr>
          <w:rFonts w:eastAsia="Times New Roman"/>
        </w:rPr>
        <w:t>ZnCl</w:t>
      </w:r>
      <w:r w:rsidRPr="00B46A2E">
        <w:rPr>
          <w:rFonts w:eastAsia="Times New Roman"/>
          <w:vertAlign w:val="subscript"/>
        </w:rPr>
        <w:t>2</w:t>
      </w:r>
      <w:r w:rsidRPr="00B46A2E">
        <w:t>，选项错误。</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稀盐酸先和锌粉反应生成氯化锌和氢气，再和铁粉反应生成氯化亚铁和氢气，反应物是单质和化合物，生成物是单质和化合物，整个过程中发生反应均为置换反应，正确。</w:t>
      </w:r>
    </w:p>
    <w:p w:rsidR="00B46A2E" w:rsidRPr="00B46A2E" w:rsidRDefault="00B46A2E" w:rsidP="00B46A2E">
      <w:pPr>
        <w:spacing w:line="360" w:lineRule="auto"/>
        <w:jc w:val="left"/>
        <w:textAlignment w:val="center"/>
      </w:pPr>
      <w:r w:rsidRPr="00B46A2E">
        <w:rPr>
          <w:rFonts w:ascii="宋体" w:hAnsi="宋体" w:cs="宋体" w:hint="eastAsia"/>
        </w:rPr>
        <w:t>④</w:t>
      </w:r>
      <w:r w:rsidRPr="00B46A2E">
        <w:t>混合物全是锌粉生成氢气</w:t>
      </w:r>
      <w:r w:rsidRPr="00B46A2E">
        <w:object w:dxaOrig="2460" w:dyaOrig="1380">
          <v:shape id="_x0000_i1049" type="#_x0000_t75" alt="eqIde40272211c484527bfa99e8ebed855e8" style="width:123pt;height:69pt" o:ole="">
            <v:imagedata r:id="rId79" o:title="eqIde40272211c484527bfa99e8ebed855e8"/>
          </v:shape>
          <o:OLEObject Type="Embed" ProgID="Equation.DSMT4" ShapeID="_x0000_i1049" DrawAspect="Content" ObjectID="_1688739487" r:id="rId80"/>
        </w:object>
      </w:r>
      <w:r w:rsidRPr="00B46A2E">
        <w:t>，全是铁粉生成氢气</w:t>
      </w:r>
      <w:r w:rsidRPr="00B46A2E">
        <w:object w:dxaOrig="2318" w:dyaOrig="1380">
          <v:shape id="_x0000_i1050" type="#_x0000_t75" alt="eqIda626d098f53348c48701478884c21b21" style="width:116pt;height:69pt" o:ole="">
            <v:imagedata r:id="rId81" o:title="eqIda626d098f53348c48701478884c21b21"/>
          </v:shape>
          <o:OLEObject Type="Embed" ProgID="Equation.DSMT4" ShapeID="_x0000_i1050" DrawAspect="Content" ObjectID="_1688739488" r:id="rId82"/>
        </w:object>
      </w:r>
      <w:r w:rsidRPr="00B46A2E">
        <w:t>，烧杯中盛有锌粉和铁粉的混合物</w:t>
      </w:r>
      <w:r w:rsidRPr="00B46A2E">
        <w:rPr>
          <w:rFonts w:eastAsia="Times New Roman"/>
        </w:rPr>
        <w:t>mg</w:t>
      </w:r>
      <w:r w:rsidRPr="00B46A2E">
        <w:rPr>
          <w:rFonts w:ascii="宋体" w:hAnsi="宋体" w:cs="宋体" w:hint="eastAsia"/>
        </w:rPr>
        <w:t>，</w:t>
      </w:r>
      <w:r w:rsidRPr="00B46A2E">
        <w:t>反应中产生氢气的质量一定小于</w:t>
      </w:r>
      <w:r w:rsidRPr="00B46A2E">
        <w:object w:dxaOrig="345" w:dyaOrig="615">
          <v:shape id="_x0000_i1051" type="#_x0000_t75" alt="eqId2c7e6c30065a44a68b1aa86e503c983d" style="width:17.5pt;height:31pt" o:ole="">
            <v:imagedata r:id="rId83" o:title="eqId2c7e6c30065a44a68b1aa86e503c983d"/>
          </v:shape>
          <o:OLEObject Type="Embed" ProgID="Equation.DSMT4" ShapeID="_x0000_i1051" DrawAspect="Content" ObjectID="_1688739489" r:id="rId84"/>
        </w:object>
      </w:r>
      <w:r w:rsidRPr="00B46A2E">
        <w:rPr>
          <w:rFonts w:eastAsia="Times New Roman"/>
        </w:rPr>
        <w:t>g</w:t>
      </w:r>
      <w:r w:rsidRPr="00B46A2E">
        <w:t>，大于</w:t>
      </w:r>
      <w:r w:rsidRPr="00B46A2E">
        <w:object w:dxaOrig="578" w:dyaOrig="623">
          <v:shape id="_x0000_i1052" type="#_x0000_t75" alt="eqIdd555154346f0439484ac5905b425107b" style="width:29pt;height:31pt" o:ole="">
            <v:imagedata r:id="rId85" o:title="eqIdd555154346f0439484ac5905b425107b"/>
          </v:shape>
          <o:OLEObject Type="Embed" ProgID="Equation.DSMT4" ShapeID="_x0000_i1052" DrawAspect="Content" ObjectID="_1688739490" r:id="rId86"/>
        </w:object>
      </w:r>
      <w:r w:rsidRPr="00B46A2E">
        <w:t>，正确。</w:t>
      </w:r>
    </w:p>
    <w:p w:rsidR="00B46A2E" w:rsidRPr="00B46A2E" w:rsidRDefault="00B46A2E" w:rsidP="00B46A2E">
      <w:pPr>
        <w:spacing w:line="360" w:lineRule="auto"/>
        <w:jc w:val="left"/>
        <w:textAlignment w:val="center"/>
      </w:pPr>
      <w:r w:rsidRPr="00B46A2E">
        <w:rPr>
          <w:rFonts w:ascii="宋体" w:hAnsi="宋体" w:cs="宋体" w:hint="eastAsia"/>
        </w:rPr>
        <w:t>⑤</w:t>
      </w:r>
      <w:r w:rsidRPr="00B46A2E">
        <w:t>剩余固体质量</w:t>
      </w:r>
      <w:r w:rsidRPr="00B46A2E">
        <w:rPr>
          <w:rFonts w:eastAsia="Times New Roman"/>
        </w:rPr>
        <w:t>m-n</w:t>
      </w:r>
      <w:r w:rsidRPr="00B46A2E">
        <w:t>表示反应锌的质量，</w:t>
      </w:r>
      <w:r w:rsidRPr="00B46A2E">
        <w:rPr>
          <w:rFonts w:eastAsia="Times New Roman"/>
        </w:rPr>
        <w:t>n</w:t>
      </w:r>
      <w:r w:rsidRPr="00B46A2E">
        <w:t>表示铁的质量，</w:t>
      </w:r>
      <w:r w:rsidRPr="00B46A2E">
        <w:rPr>
          <w:rFonts w:eastAsia="Times New Roman"/>
        </w:rPr>
        <w:t>V</w:t>
      </w:r>
      <w:r w:rsidRPr="00B46A2E">
        <w:rPr>
          <w:rFonts w:eastAsia="Times New Roman"/>
          <w:vertAlign w:val="subscript"/>
        </w:rPr>
        <w:t>1</w:t>
      </w:r>
      <w:r w:rsidRPr="00B46A2E">
        <w:t>表示锌生成氢气质量，</w:t>
      </w:r>
      <w:r w:rsidRPr="00B46A2E">
        <w:rPr>
          <w:rFonts w:eastAsia="Times New Roman"/>
        </w:rPr>
        <w:t>V</w:t>
      </w:r>
      <w:r w:rsidRPr="00B46A2E">
        <w:rPr>
          <w:rFonts w:eastAsia="Times New Roman"/>
          <w:vertAlign w:val="subscript"/>
        </w:rPr>
        <w:t>2</w:t>
      </w:r>
      <w:r w:rsidRPr="00B46A2E">
        <w:rPr>
          <w:rFonts w:eastAsia="Times New Roman"/>
        </w:rPr>
        <w:t>-V</w:t>
      </w:r>
      <w:r w:rsidRPr="00B46A2E">
        <w:rPr>
          <w:rFonts w:eastAsia="Times New Roman"/>
          <w:vertAlign w:val="subscript"/>
        </w:rPr>
        <w:t>1</w:t>
      </w:r>
      <w:r w:rsidRPr="00B46A2E">
        <w:t>表示铁生成氢气质量，</w:t>
      </w:r>
    </w:p>
    <w:p w:rsidR="00B46A2E" w:rsidRPr="00B46A2E" w:rsidRDefault="00B46A2E" w:rsidP="00B46A2E">
      <w:pPr>
        <w:spacing w:line="360" w:lineRule="auto"/>
        <w:jc w:val="left"/>
        <w:textAlignment w:val="center"/>
      </w:pPr>
      <w:r w:rsidRPr="00B46A2E">
        <w:object w:dxaOrig="2880" w:dyaOrig="1380">
          <v:shape id="_x0000_i1053" type="#_x0000_t75" alt="eqId877cb479857146428eafc645ecd31fa0" style="width:2in;height:69pt" o:ole="">
            <v:imagedata r:id="rId87" o:title="eqId877cb479857146428eafc645ecd31fa0"/>
          </v:shape>
          <o:OLEObject Type="Embed" ProgID="Equation.DSMT4" ShapeID="_x0000_i1053" DrawAspect="Content" ObjectID="_1688739491" r:id="rId88"/>
        </w:object>
      </w:r>
      <w:r w:rsidRPr="00B46A2E">
        <w:br/>
      </w:r>
    </w:p>
    <w:p w:rsidR="00B46A2E" w:rsidRPr="00B46A2E" w:rsidRDefault="00B46A2E" w:rsidP="00B46A2E">
      <w:pPr>
        <w:spacing w:line="360" w:lineRule="auto"/>
        <w:jc w:val="left"/>
        <w:textAlignment w:val="center"/>
      </w:pPr>
      <w:r w:rsidRPr="00B46A2E">
        <w:object w:dxaOrig="2318" w:dyaOrig="1380">
          <v:shape id="_x0000_i1054" type="#_x0000_t75" alt="eqId89efe21fbfef4e5dbf0a304c786bec7b" style="width:116pt;height:69pt" o:ole="">
            <v:imagedata r:id="rId89" o:title="eqId89efe21fbfef4e5dbf0a304c786bec7b"/>
          </v:shape>
          <o:OLEObject Type="Embed" ProgID="Equation.DSMT4" ShapeID="_x0000_i1054" DrawAspect="Content" ObjectID="_1688739492" r:id="rId90"/>
        </w:object>
      </w:r>
      <w:r w:rsidRPr="00B46A2E">
        <w:t>，</w:t>
      </w:r>
    </w:p>
    <w:p w:rsidR="00B46A2E" w:rsidRPr="00B46A2E" w:rsidRDefault="00B46A2E" w:rsidP="00B46A2E">
      <w:pPr>
        <w:spacing w:line="360" w:lineRule="auto"/>
        <w:jc w:val="left"/>
        <w:textAlignment w:val="center"/>
      </w:pPr>
      <w:r w:rsidRPr="00B46A2E">
        <w:t>故</w:t>
      </w:r>
      <w:r w:rsidRPr="00B46A2E">
        <w:object w:dxaOrig="660" w:dyaOrig="675">
          <v:shape id="_x0000_i1055" type="#_x0000_t75" alt="eqId1a16d045fafd4129895dfacf6549b737" style="width:33pt;height:34pt" o:ole="">
            <v:imagedata r:id="rId91" o:title="eqId1a16d045fafd4129895dfacf6549b737"/>
          </v:shape>
          <o:OLEObject Type="Embed" ProgID="Equation.DSMT4" ShapeID="_x0000_i1055" DrawAspect="Content" ObjectID="_1688739493" r:id="rId92"/>
        </w:object>
      </w:r>
      <w:r w:rsidRPr="00B46A2E">
        <w:rPr>
          <w:rFonts w:eastAsia="Times New Roman"/>
        </w:rPr>
        <w:t>=</w:t>
      </w:r>
      <w:r w:rsidRPr="00B46A2E">
        <w:object w:dxaOrig="840" w:dyaOrig="1223">
          <v:shape id="_x0000_i1056" type="#_x0000_t75" alt="eqId4b357522aefa49c79aabac4d8385c5a9" style="width:42pt;height:61pt" o:ole="">
            <v:imagedata r:id="rId93" o:title="eqId4b357522aefa49c79aabac4d8385c5a9"/>
          </v:shape>
          <o:OLEObject Type="Embed" ProgID="Equation.DSMT4" ShapeID="_x0000_i1056" DrawAspect="Content" ObjectID="_1688739494" r:id="rId94"/>
        </w:object>
      </w:r>
      <w:r w:rsidRPr="00B46A2E">
        <w:rPr>
          <w:rFonts w:eastAsia="Times New Roman"/>
        </w:rPr>
        <w:t>=</w:t>
      </w:r>
      <w:r w:rsidRPr="00B46A2E">
        <w:object w:dxaOrig="938" w:dyaOrig="698">
          <v:shape id="_x0000_i1057" type="#_x0000_t75" alt="eqIdc85ec8fd5182413795a2fa39833f9405" style="width:47pt;height:35pt" o:ole="">
            <v:imagedata r:id="rId95" o:title="eqIdc85ec8fd5182413795a2fa39833f9405"/>
          </v:shape>
          <o:OLEObject Type="Embed" ProgID="Equation.DSMT4" ShapeID="_x0000_i1057" DrawAspect="Content" ObjectID="_1688739495" r:id="rId96"/>
        </w:object>
      </w:r>
      <w:r w:rsidRPr="00B46A2E">
        <w:t>，选项错误。</w:t>
      </w:r>
    </w:p>
    <w:p w:rsidR="00B46A2E" w:rsidRPr="00B46A2E" w:rsidRDefault="00B46A2E" w:rsidP="00B46A2E">
      <w:pPr>
        <w:spacing w:line="360" w:lineRule="auto"/>
        <w:jc w:val="left"/>
        <w:textAlignment w:val="center"/>
      </w:pPr>
      <w:r w:rsidRPr="00B46A2E">
        <w:lastRenderedPageBreak/>
        <w:t>故</w:t>
      </w:r>
      <w:r w:rsidRPr="00B46A2E">
        <w:rPr>
          <w:rFonts w:ascii="宋体" w:hAnsi="宋体" w:cs="宋体" w:hint="eastAsia"/>
        </w:rPr>
        <w:t>①③④</w:t>
      </w:r>
      <w:r w:rsidRPr="00B46A2E">
        <w:t>正确，故选：</w:t>
      </w:r>
      <w:r w:rsidRPr="00B46A2E">
        <w:rPr>
          <w:rFonts w:eastAsia="Times New Roman"/>
        </w:rPr>
        <w:t>B</w:t>
      </w:r>
      <w:r w:rsidRPr="00B46A2E">
        <w:t>。</w:t>
      </w:r>
    </w:p>
    <w:p w:rsidR="00B46A2E" w:rsidRPr="00B46A2E" w:rsidRDefault="00B46A2E" w:rsidP="00B46A2E">
      <w:pPr>
        <w:spacing w:line="360" w:lineRule="auto"/>
        <w:jc w:val="left"/>
        <w:textAlignment w:val="center"/>
      </w:pPr>
      <w:r w:rsidRPr="00B46A2E">
        <w:t>16</w:t>
      </w:r>
      <w:r w:rsidRPr="00B46A2E">
        <w:t>．（</w:t>
      </w:r>
      <w:r w:rsidRPr="00B46A2E">
        <w:t>2021·</w:t>
      </w:r>
      <w:r w:rsidRPr="00B46A2E">
        <w:t>四川遂宁）向</w:t>
      </w:r>
      <w:r w:rsidRPr="00B46A2E">
        <w:rPr>
          <w:rFonts w:eastAsia="Times New Roman"/>
        </w:rPr>
        <w:t>AgNO</w:t>
      </w:r>
      <w:r w:rsidRPr="00B46A2E">
        <w:rPr>
          <w:rFonts w:eastAsia="Times New Roman"/>
          <w:vertAlign w:val="subscript"/>
        </w:rPr>
        <w:t xml:space="preserve">3 </w:t>
      </w:r>
      <w:r w:rsidRPr="00B46A2E">
        <w:t>和</w:t>
      </w:r>
      <w:r w:rsidRPr="00B46A2E">
        <w:rPr>
          <w:rFonts w:eastAsia="Times New Roman"/>
        </w:rPr>
        <w:t>Cu(NO</w:t>
      </w:r>
      <w:r w:rsidRPr="00B46A2E">
        <w:rPr>
          <w:rFonts w:eastAsia="Times New Roman"/>
          <w:vertAlign w:val="subscript"/>
        </w:rPr>
        <w:t>3</w:t>
      </w:r>
      <w:r w:rsidRPr="00B46A2E">
        <w:rPr>
          <w:rFonts w:eastAsia="Times New Roman"/>
        </w:rPr>
        <w:t>)</w:t>
      </w:r>
      <w:r w:rsidRPr="00B46A2E">
        <w:rPr>
          <w:rFonts w:eastAsia="Times New Roman"/>
          <w:vertAlign w:val="subscript"/>
        </w:rPr>
        <w:t>2</w:t>
      </w:r>
      <w:r w:rsidRPr="00B46A2E">
        <w:t>的混合溶液中缓慢连续加入</w:t>
      </w:r>
      <w:r w:rsidRPr="00B46A2E">
        <w:rPr>
          <w:rFonts w:eastAsia="Times New Roman"/>
        </w:rPr>
        <w:t>m</w:t>
      </w:r>
      <w:r w:rsidRPr="00B46A2E">
        <w:t>克锌粉，析出固体的质量与加入锌粉的质量关系如图所示，下列分析不正确的是</w:t>
      </w:r>
    </w:p>
    <w:p w:rsidR="00B46A2E" w:rsidRPr="00B46A2E" w:rsidRDefault="00B46A2E" w:rsidP="00B46A2E">
      <w:pPr>
        <w:spacing w:line="360" w:lineRule="auto"/>
        <w:jc w:val="left"/>
        <w:textAlignment w:val="center"/>
      </w:pPr>
      <w:r w:rsidRPr="00B46A2E">
        <w:rPr>
          <w:noProof/>
        </w:rPr>
        <w:drawing>
          <wp:inline distT="0" distB="0" distL="0" distR="0" wp14:anchorId="7F74D891" wp14:editId="40A52325">
            <wp:extent cx="2133600" cy="2009775"/>
            <wp:effectExtent l="0" t="0" r="0" b="0"/>
            <wp:docPr id="698267463" name="图片 698267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8749" name=""/>
                    <pic:cNvPicPr>
                      <a:picLocks noChangeAspect="1"/>
                    </pic:cNvPicPr>
                  </pic:nvPicPr>
                  <pic:blipFill>
                    <a:blip r:embed="rId97"/>
                    <a:stretch>
                      <a:fillRect/>
                    </a:stretch>
                  </pic:blipFill>
                  <pic:spPr>
                    <a:xfrm>
                      <a:off x="0" y="0"/>
                      <a:ext cx="2133600" cy="2009775"/>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向</w:t>
      </w:r>
      <w:r w:rsidRPr="00B46A2E">
        <w:rPr>
          <w:rFonts w:eastAsia="Times New Roman"/>
        </w:rPr>
        <w:t>N</w:t>
      </w:r>
      <w:r w:rsidRPr="00B46A2E">
        <w:t>点对应溶液中加入氯化钠溶液，有白色沉淀产生</w:t>
      </w:r>
    </w:p>
    <w:p w:rsidR="00B46A2E" w:rsidRPr="00B46A2E" w:rsidRDefault="00B46A2E" w:rsidP="00B46A2E">
      <w:pPr>
        <w:spacing w:line="360" w:lineRule="auto"/>
        <w:jc w:val="left"/>
        <w:textAlignment w:val="center"/>
        <w:rPr>
          <w:rFonts w:eastAsia="Times New Roman"/>
        </w:rPr>
      </w:pPr>
      <w:r w:rsidRPr="00B46A2E">
        <w:t>B</w:t>
      </w:r>
      <w:r w:rsidRPr="00B46A2E">
        <w:t>．</w:t>
      </w:r>
      <w:r w:rsidRPr="00B46A2E">
        <w:rPr>
          <w:rFonts w:eastAsia="Times New Roman"/>
        </w:rPr>
        <w:t>P</w:t>
      </w:r>
      <w:r w:rsidRPr="00B46A2E">
        <w:t>点对应的固体一定有</w:t>
      </w:r>
      <w:r w:rsidRPr="00B46A2E">
        <w:rPr>
          <w:rFonts w:eastAsia="Times New Roman"/>
        </w:rPr>
        <w:t>Cu</w:t>
      </w:r>
      <w:r w:rsidRPr="00B46A2E">
        <w:t>，可能有</w:t>
      </w:r>
      <w:r w:rsidRPr="00B46A2E">
        <w:rPr>
          <w:rFonts w:eastAsia="Times New Roman"/>
        </w:rPr>
        <w:t>Ag</w:t>
      </w:r>
    </w:p>
    <w:p w:rsidR="00B46A2E" w:rsidRPr="00B46A2E" w:rsidRDefault="00B46A2E" w:rsidP="00B46A2E">
      <w:pPr>
        <w:spacing w:line="360" w:lineRule="auto"/>
        <w:jc w:val="left"/>
        <w:textAlignment w:val="center"/>
        <w:rPr>
          <w:rFonts w:eastAsia="Times New Roman"/>
        </w:rPr>
      </w:pPr>
      <w:r w:rsidRPr="00B46A2E">
        <w:t>C</w:t>
      </w:r>
      <w:r w:rsidRPr="00B46A2E">
        <w:t>．</w:t>
      </w:r>
      <w:r w:rsidRPr="00B46A2E">
        <w:rPr>
          <w:rFonts w:eastAsia="Times New Roman"/>
        </w:rPr>
        <w:t>Q</w:t>
      </w:r>
      <w:r w:rsidRPr="00B46A2E">
        <w:t>点对应的溶液为无色，此时溶液的溶质无</w:t>
      </w:r>
      <w:r w:rsidRPr="00B46A2E">
        <w:rPr>
          <w:rFonts w:eastAsia="Times New Roman"/>
        </w:rPr>
        <w:t>Cu(NO</w:t>
      </w:r>
      <w:r w:rsidRPr="00B46A2E">
        <w:rPr>
          <w:rFonts w:eastAsia="Times New Roman"/>
          <w:vertAlign w:val="subscript"/>
        </w:rPr>
        <w:t>3</w:t>
      </w:r>
      <w:r w:rsidRPr="00B46A2E">
        <w:rPr>
          <w:rFonts w:eastAsia="Times New Roman"/>
        </w:rPr>
        <w:t>)</w:t>
      </w:r>
      <w:r w:rsidRPr="00B46A2E">
        <w:rPr>
          <w:rFonts w:eastAsia="Times New Roman"/>
          <w:vertAlign w:val="subscript"/>
        </w:rPr>
        <w:t>2</w:t>
      </w:r>
      <w:r w:rsidRPr="00B46A2E">
        <w:t>，只有</w:t>
      </w:r>
      <w:r w:rsidRPr="00B46A2E">
        <w:rPr>
          <w:rFonts w:eastAsia="Times New Roman"/>
        </w:rPr>
        <w:t>Zn(NO</w:t>
      </w:r>
      <w:r w:rsidRPr="00B46A2E">
        <w:rPr>
          <w:rFonts w:eastAsia="Times New Roman"/>
          <w:vertAlign w:val="subscript"/>
        </w:rPr>
        <w:t>3</w:t>
      </w:r>
      <w:r w:rsidRPr="00B46A2E">
        <w:rPr>
          <w:rFonts w:eastAsia="Times New Roman"/>
        </w:rPr>
        <w:t>)</w:t>
      </w:r>
      <w:r w:rsidRPr="00B46A2E">
        <w:rPr>
          <w:rFonts w:eastAsia="Times New Roman"/>
          <w:vertAlign w:val="subscript"/>
        </w:rPr>
        <w:t>2</w:t>
      </w:r>
    </w:p>
    <w:p w:rsidR="00B46A2E" w:rsidRPr="00B46A2E" w:rsidRDefault="00B46A2E" w:rsidP="00B46A2E">
      <w:pPr>
        <w:spacing w:line="360" w:lineRule="auto"/>
        <w:jc w:val="left"/>
        <w:textAlignment w:val="center"/>
      </w:pPr>
      <w:r w:rsidRPr="00B46A2E">
        <w:t>D</w:t>
      </w:r>
      <w:r w:rsidRPr="00B46A2E">
        <w:t>．加入</w:t>
      </w:r>
      <w:r w:rsidRPr="00B46A2E">
        <w:rPr>
          <w:rFonts w:eastAsia="Times New Roman"/>
        </w:rPr>
        <w:t>m</w:t>
      </w:r>
      <w:r w:rsidRPr="00B46A2E">
        <w:t>克锌粉后，过滤，向滤渣中加入稀盐酸，有气泡产生</w:t>
      </w:r>
    </w:p>
    <w:p w:rsidR="00B46A2E" w:rsidRPr="00B46A2E" w:rsidRDefault="00B46A2E" w:rsidP="00B46A2E">
      <w:pPr>
        <w:spacing w:line="360" w:lineRule="auto"/>
        <w:jc w:val="left"/>
        <w:textAlignment w:val="center"/>
      </w:pPr>
      <w:r w:rsidRPr="00B46A2E">
        <w:t>【答案】</w:t>
      </w:r>
      <w:r w:rsidRPr="00B46A2E">
        <w:t>B</w:t>
      </w:r>
    </w:p>
    <w:p w:rsidR="00B46A2E" w:rsidRPr="00B46A2E" w:rsidRDefault="00B46A2E" w:rsidP="00B46A2E">
      <w:pPr>
        <w:spacing w:line="360" w:lineRule="auto"/>
        <w:jc w:val="left"/>
        <w:textAlignment w:val="center"/>
      </w:pPr>
      <w:r w:rsidRPr="00B46A2E">
        <w:t>【分析】</w:t>
      </w:r>
    </w:p>
    <w:p w:rsidR="00B46A2E" w:rsidRPr="00B46A2E" w:rsidRDefault="00B46A2E" w:rsidP="00B46A2E">
      <w:pPr>
        <w:spacing w:line="360" w:lineRule="auto"/>
        <w:jc w:val="left"/>
        <w:textAlignment w:val="center"/>
      </w:pPr>
      <w:r w:rsidRPr="00B46A2E">
        <w:t>向</w:t>
      </w:r>
      <w:r w:rsidRPr="00B46A2E">
        <w:t>AgNO</w:t>
      </w:r>
      <w:r w:rsidRPr="00B46A2E">
        <w:rPr>
          <w:vertAlign w:val="subscript"/>
        </w:rPr>
        <w:t xml:space="preserve">3 </w:t>
      </w:r>
      <w:r w:rsidRPr="00B46A2E">
        <w:t>和</w:t>
      </w:r>
      <w:r w:rsidRPr="00B46A2E">
        <w:t>Cu(NO</w:t>
      </w:r>
      <w:r w:rsidRPr="00B46A2E">
        <w:rPr>
          <w:vertAlign w:val="subscript"/>
        </w:rPr>
        <w:t>3</w:t>
      </w:r>
      <w:r w:rsidRPr="00B46A2E">
        <w:t>)</w:t>
      </w:r>
      <w:r w:rsidRPr="00B46A2E">
        <w:rPr>
          <w:vertAlign w:val="subscript"/>
        </w:rPr>
        <w:t>2</w:t>
      </w:r>
      <w:r w:rsidRPr="00B46A2E">
        <w:t>的混合溶液中缓慢连续加入</w:t>
      </w:r>
      <w:r w:rsidRPr="00B46A2E">
        <w:t>m</w:t>
      </w:r>
      <w:r w:rsidRPr="00B46A2E">
        <w:t>克锌粉，锌先和硝酸银反应生成硝酸锌和银，再和硝酸铜反应生成硝酸锌和铜，第一个拐点表示硝酸银恰好完全反应，第二个拐点表示硝酸铜恰好完全反应。</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w:t>
      </w:r>
      <w:r w:rsidRPr="00B46A2E">
        <w:t>N</w:t>
      </w:r>
      <w:r w:rsidRPr="00B46A2E">
        <w:t>点位于第一个拐点之前，表示硝酸银没有完全反应，加入氯化钠溶液，氯化钠和硝酸银生成氯化银沉淀和硝酸钠，分析正确。</w:t>
      </w:r>
    </w:p>
    <w:p w:rsidR="00B46A2E" w:rsidRPr="00B46A2E" w:rsidRDefault="00B46A2E" w:rsidP="00B46A2E">
      <w:pPr>
        <w:spacing w:line="360" w:lineRule="auto"/>
        <w:jc w:val="left"/>
        <w:textAlignment w:val="center"/>
      </w:pPr>
      <w:r w:rsidRPr="00B46A2E">
        <w:t>B</w:t>
      </w:r>
      <w:r w:rsidRPr="00B46A2E">
        <w:t>、</w:t>
      </w:r>
      <w:r w:rsidRPr="00B46A2E">
        <w:t>P</w:t>
      </w:r>
      <w:r w:rsidRPr="00B46A2E">
        <w:t>点为与两个拐点之间，表示硝酸银恰好完全反应，硝酸铜有剩余，对应的固体一定有</w:t>
      </w:r>
      <w:r w:rsidRPr="00B46A2E">
        <w:t>Cu</w:t>
      </w:r>
      <w:r w:rsidRPr="00B46A2E">
        <w:t>，</w:t>
      </w:r>
      <w:r w:rsidRPr="00B46A2E">
        <w:t>Ag</w:t>
      </w:r>
      <w:r w:rsidRPr="00B46A2E">
        <w:t>，分析错误。</w:t>
      </w:r>
    </w:p>
    <w:p w:rsidR="00B46A2E" w:rsidRPr="00B46A2E" w:rsidRDefault="00B46A2E" w:rsidP="00B46A2E">
      <w:pPr>
        <w:spacing w:line="360" w:lineRule="auto"/>
        <w:jc w:val="left"/>
        <w:textAlignment w:val="center"/>
      </w:pPr>
      <w:r w:rsidRPr="00B46A2E">
        <w:t>C</w:t>
      </w:r>
      <w:r w:rsidRPr="00B46A2E">
        <w:t>、</w:t>
      </w:r>
      <w:r w:rsidRPr="00B46A2E">
        <w:t>Q</w:t>
      </w:r>
      <w:r w:rsidRPr="00B46A2E">
        <w:t>点位于第二个拐点之后，表示硝酸银、硝酸铜完全反应，且锌粉过量，对应的溶液为无色，分析正确。</w:t>
      </w:r>
    </w:p>
    <w:p w:rsidR="00B46A2E" w:rsidRPr="00B46A2E" w:rsidRDefault="00B46A2E" w:rsidP="00B46A2E">
      <w:pPr>
        <w:spacing w:line="360" w:lineRule="auto"/>
        <w:jc w:val="left"/>
        <w:textAlignment w:val="center"/>
      </w:pPr>
      <w:r w:rsidRPr="00B46A2E">
        <w:t>D</w:t>
      </w:r>
      <w:r w:rsidRPr="00B46A2E">
        <w:t>、</w:t>
      </w:r>
      <w:r w:rsidRPr="00B46A2E">
        <w:t>m</w:t>
      </w:r>
      <w:r w:rsidRPr="00B46A2E">
        <w:t>克锌粉对应点在两拐点之后，表示硝酸银、硝酸铜完全反应，且锌粉过量，向滤渣中加入稀盐酸，盐酸和锌生成氯化锌和氢气，有气泡产生，分析正确。</w:t>
      </w:r>
    </w:p>
    <w:p w:rsidR="00B46A2E" w:rsidRPr="00B46A2E" w:rsidRDefault="00B46A2E" w:rsidP="00B46A2E">
      <w:pPr>
        <w:spacing w:line="360" w:lineRule="auto"/>
        <w:jc w:val="left"/>
        <w:textAlignment w:val="center"/>
      </w:pPr>
      <w:r w:rsidRPr="00B46A2E">
        <w:t>故选：</w:t>
      </w:r>
      <w:r w:rsidRPr="00B46A2E">
        <w:t>B</w:t>
      </w:r>
      <w:r w:rsidRPr="00B46A2E">
        <w:t>。</w:t>
      </w:r>
    </w:p>
    <w:p w:rsidR="00B46A2E" w:rsidRPr="00B46A2E" w:rsidRDefault="00B46A2E" w:rsidP="00B46A2E">
      <w:pPr>
        <w:spacing w:line="360" w:lineRule="auto"/>
        <w:jc w:val="left"/>
        <w:textAlignment w:val="center"/>
      </w:pPr>
      <w:r w:rsidRPr="00B46A2E">
        <w:lastRenderedPageBreak/>
        <w:t>17</w:t>
      </w:r>
      <w:r w:rsidRPr="00B46A2E">
        <w:t>．（</w:t>
      </w:r>
      <w:r w:rsidRPr="00B46A2E">
        <w:t>2021·</w:t>
      </w:r>
      <w:r w:rsidRPr="00B46A2E">
        <w:t>四川自贡）某学习小组进行盐酸与氢氧化钠的中和反应实验时，在常温下，向一定量的某溶液中滴加</w:t>
      </w:r>
      <w:r w:rsidRPr="00B46A2E">
        <w:rPr>
          <w:rFonts w:eastAsia="Times New Roman"/>
        </w:rPr>
        <w:t>X</w:t>
      </w:r>
      <w:r w:rsidRPr="00B46A2E">
        <w:t>溶液，得到了如图所示的</w:t>
      </w:r>
      <w:r w:rsidRPr="00B46A2E">
        <w:rPr>
          <w:rFonts w:eastAsia="Times New Roman"/>
        </w:rPr>
        <w:t>pH</w:t>
      </w:r>
      <w:r w:rsidRPr="00B46A2E">
        <w:t>变化曲线，下列说法正确的是</w:t>
      </w:r>
    </w:p>
    <w:p w:rsidR="00B46A2E" w:rsidRPr="00B46A2E" w:rsidRDefault="00B46A2E" w:rsidP="00B46A2E">
      <w:pPr>
        <w:spacing w:line="360" w:lineRule="auto"/>
        <w:jc w:val="left"/>
        <w:textAlignment w:val="center"/>
      </w:pPr>
      <w:r w:rsidRPr="00B46A2E">
        <w:rPr>
          <w:noProof/>
        </w:rPr>
        <w:drawing>
          <wp:inline distT="0" distB="0" distL="0" distR="0" wp14:anchorId="44596B8F" wp14:editId="3580231E">
            <wp:extent cx="1724025" cy="160972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8472" name=""/>
                    <pic:cNvPicPr>
                      <a:picLocks noChangeAspect="1"/>
                    </pic:cNvPicPr>
                  </pic:nvPicPr>
                  <pic:blipFill>
                    <a:blip r:embed="rId98"/>
                    <a:stretch>
                      <a:fillRect/>
                    </a:stretch>
                  </pic:blipFill>
                  <pic:spPr>
                    <a:xfrm>
                      <a:off x="0" y="0"/>
                      <a:ext cx="1724025" cy="1609725"/>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w:t>
      </w:r>
      <w:r w:rsidRPr="00B46A2E">
        <w:rPr>
          <w:rFonts w:eastAsia="Times New Roman"/>
        </w:rPr>
        <w:t>X</w:t>
      </w:r>
      <w:r w:rsidRPr="00B46A2E">
        <w:t>是盐酸</w:t>
      </w:r>
    </w:p>
    <w:p w:rsidR="00B46A2E" w:rsidRPr="00B46A2E" w:rsidRDefault="00B46A2E" w:rsidP="00B46A2E">
      <w:pPr>
        <w:spacing w:line="360" w:lineRule="auto"/>
        <w:jc w:val="left"/>
        <w:textAlignment w:val="center"/>
      </w:pPr>
      <w:r w:rsidRPr="00B46A2E">
        <w:t>B</w:t>
      </w:r>
      <w:r w:rsidRPr="00B46A2E">
        <w:t>．向</w:t>
      </w:r>
      <w:r w:rsidRPr="00B46A2E">
        <w:rPr>
          <w:rFonts w:eastAsia="Times New Roman"/>
        </w:rPr>
        <w:t>a</w:t>
      </w:r>
      <w:r w:rsidRPr="00B46A2E">
        <w:t>点的溶液中加入硫酸铜溶液产生蓝色沉淀</w:t>
      </w:r>
    </w:p>
    <w:p w:rsidR="00B46A2E" w:rsidRPr="00B46A2E" w:rsidRDefault="00B46A2E" w:rsidP="00B46A2E">
      <w:pPr>
        <w:spacing w:line="360" w:lineRule="auto"/>
        <w:jc w:val="left"/>
        <w:textAlignment w:val="center"/>
      </w:pPr>
      <w:r w:rsidRPr="00B46A2E">
        <w:t>C</w:t>
      </w:r>
      <w:r w:rsidRPr="00B46A2E">
        <w:t>．</w:t>
      </w:r>
      <w:r w:rsidRPr="00B46A2E">
        <w:rPr>
          <w:rFonts w:eastAsia="Times New Roman"/>
        </w:rPr>
        <w:t>b</w:t>
      </w:r>
      <w:r w:rsidRPr="00B46A2E">
        <w:t>点表示盐酸和氢氧化钠恰好完全反应</w:t>
      </w:r>
    </w:p>
    <w:p w:rsidR="00B46A2E" w:rsidRPr="00B46A2E" w:rsidRDefault="00B46A2E" w:rsidP="00B46A2E">
      <w:pPr>
        <w:spacing w:line="360" w:lineRule="auto"/>
        <w:jc w:val="left"/>
        <w:textAlignment w:val="center"/>
        <w:rPr>
          <w:rFonts w:eastAsia="Times New Roman"/>
        </w:rPr>
      </w:pPr>
      <w:r w:rsidRPr="00B46A2E">
        <w:t>D</w:t>
      </w:r>
      <w:r w:rsidRPr="00B46A2E">
        <w:t>．</w:t>
      </w:r>
      <w:r w:rsidRPr="00B46A2E">
        <w:rPr>
          <w:rFonts w:eastAsia="Times New Roman"/>
        </w:rPr>
        <w:t>c</w:t>
      </w:r>
      <w:r w:rsidRPr="00B46A2E">
        <w:t>点溶液中的阴离子只有</w:t>
      </w:r>
      <w:r w:rsidRPr="00B46A2E">
        <w:rPr>
          <w:rFonts w:eastAsia="Times New Roman"/>
        </w:rPr>
        <w:t>OH</w:t>
      </w:r>
      <w:r w:rsidRPr="00B46A2E">
        <w:rPr>
          <w:rFonts w:eastAsia="Times New Roman"/>
          <w:vertAlign w:val="superscript"/>
        </w:rPr>
        <w:t>-</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由图可知，一开始</w:t>
      </w:r>
      <w:r w:rsidRPr="00B46A2E">
        <w:t>pH</w:t>
      </w:r>
      <w:r w:rsidRPr="00B46A2E">
        <w:t>小于</w:t>
      </w:r>
      <w:r w:rsidRPr="00B46A2E">
        <w:t>7</w:t>
      </w:r>
      <w:r w:rsidRPr="00B46A2E">
        <w:t>，随着反应的进行，</w:t>
      </w:r>
      <w:r w:rsidRPr="00B46A2E">
        <w:t>pH</w:t>
      </w:r>
      <w:r w:rsidRPr="00B46A2E">
        <w:t>逐渐增大至大于</w:t>
      </w:r>
      <w:r w:rsidRPr="00B46A2E">
        <w:t>7</w:t>
      </w:r>
      <w:r w:rsidRPr="00B46A2E">
        <w:t>，故该实验是将氢氧化钠溶液滴到稀盐酸中，故</w:t>
      </w:r>
      <w:r w:rsidRPr="00B46A2E">
        <w:t>X</w:t>
      </w:r>
      <w:r w:rsidRPr="00B46A2E">
        <w:t>是氢氧化钠，不符合题意；</w:t>
      </w:r>
    </w:p>
    <w:p w:rsidR="00B46A2E" w:rsidRPr="00B46A2E" w:rsidRDefault="00B46A2E" w:rsidP="00B46A2E">
      <w:pPr>
        <w:spacing w:line="360" w:lineRule="auto"/>
        <w:jc w:val="left"/>
        <w:textAlignment w:val="center"/>
      </w:pPr>
      <w:r w:rsidRPr="00B46A2E">
        <w:t>B</w:t>
      </w:r>
      <w:r w:rsidRPr="00B46A2E">
        <w:t>、</w:t>
      </w:r>
      <w:r w:rsidRPr="00B46A2E">
        <w:t>a</w:t>
      </w:r>
      <w:r w:rsidRPr="00B46A2E">
        <w:t>点时，</w:t>
      </w:r>
      <w:r w:rsidRPr="00B46A2E">
        <w:t>pH</w:t>
      </w:r>
      <w:r w:rsidRPr="00B46A2E">
        <w:t>小于</w:t>
      </w:r>
      <w:r w:rsidRPr="00B46A2E">
        <w:t>7</w:t>
      </w:r>
      <w:r w:rsidRPr="00B46A2E">
        <w:t>，盐酸还未完全反应，溶液中的溶质为氯化钠和氯化氢，加入硫酸铜溶液，不会产生沉淀，不符合题意；</w:t>
      </w:r>
    </w:p>
    <w:p w:rsidR="00B46A2E" w:rsidRPr="00B46A2E" w:rsidRDefault="00B46A2E" w:rsidP="00B46A2E">
      <w:pPr>
        <w:spacing w:line="360" w:lineRule="auto"/>
        <w:jc w:val="left"/>
        <w:textAlignment w:val="center"/>
      </w:pPr>
      <w:r w:rsidRPr="00B46A2E">
        <w:t>C</w:t>
      </w:r>
      <w:r w:rsidRPr="00B46A2E">
        <w:t>、</w:t>
      </w:r>
      <w:r w:rsidRPr="00B46A2E">
        <w:t>b</w:t>
      </w:r>
      <w:r w:rsidRPr="00B46A2E">
        <w:t>点时，</w:t>
      </w:r>
      <w:r w:rsidRPr="00B46A2E">
        <w:t>pH=7</w:t>
      </w:r>
      <w:r w:rsidRPr="00B46A2E">
        <w:t>，表示氢氧化钠和盐酸恰好完全反应，符合题意；</w:t>
      </w:r>
    </w:p>
    <w:p w:rsidR="00B46A2E" w:rsidRPr="00B46A2E" w:rsidRDefault="00B46A2E" w:rsidP="00B46A2E">
      <w:pPr>
        <w:spacing w:line="360" w:lineRule="auto"/>
        <w:jc w:val="left"/>
        <w:textAlignment w:val="center"/>
      </w:pPr>
      <w:r w:rsidRPr="00B46A2E">
        <w:t>D</w:t>
      </w:r>
      <w:r w:rsidRPr="00B46A2E">
        <w:t>、</w:t>
      </w:r>
      <w:r w:rsidRPr="00B46A2E">
        <w:t>c</w:t>
      </w:r>
      <w:r w:rsidRPr="00B46A2E">
        <w:t>点时，</w:t>
      </w:r>
      <w:r w:rsidRPr="00B46A2E">
        <w:t>pH</w:t>
      </w:r>
      <w:r w:rsidRPr="00B46A2E">
        <w:t>＞</w:t>
      </w:r>
      <w:r w:rsidRPr="00B46A2E">
        <w:t>7</w:t>
      </w:r>
      <w:r w:rsidRPr="00B46A2E">
        <w:t>，此时氢氧化钠过量，溶液中的溶质为氯化钠和氢氧化钠，阴离子有氢氧根离子和氯离子，不符合题意。</w:t>
      </w:r>
    </w:p>
    <w:p w:rsidR="00B46A2E" w:rsidRPr="00B46A2E" w:rsidRDefault="00B46A2E" w:rsidP="00B46A2E">
      <w:pPr>
        <w:spacing w:line="360" w:lineRule="auto"/>
        <w:jc w:val="left"/>
        <w:textAlignment w:val="center"/>
      </w:pPr>
      <w:r w:rsidRPr="00B46A2E">
        <w:t>故选</w:t>
      </w:r>
      <w:r w:rsidRPr="00B46A2E">
        <w:t>C</w:t>
      </w:r>
      <w:r w:rsidRPr="00B46A2E">
        <w:t>。</w:t>
      </w:r>
    </w:p>
    <w:p w:rsidR="00B46A2E" w:rsidRPr="00B46A2E" w:rsidRDefault="00B46A2E" w:rsidP="00B46A2E">
      <w:pPr>
        <w:spacing w:line="360" w:lineRule="auto"/>
        <w:jc w:val="left"/>
        <w:textAlignment w:val="center"/>
      </w:pPr>
      <w:r w:rsidRPr="00B46A2E">
        <w:t>18</w:t>
      </w:r>
      <w:r w:rsidRPr="00B46A2E">
        <w:t>．（</w:t>
      </w:r>
      <w:r w:rsidRPr="00B46A2E">
        <w:t>2021·</w:t>
      </w:r>
      <w:r w:rsidRPr="00B46A2E">
        <w:t>重庆）如图为氮元素的部分化合价、物质类别二维图。下列说法错误的是</w:t>
      </w:r>
    </w:p>
    <w:p w:rsidR="00B46A2E" w:rsidRPr="00B46A2E" w:rsidRDefault="00B46A2E" w:rsidP="00B46A2E">
      <w:pPr>
        <w:spacing w:line="360" w:lineRule="auto"/>
        <w:jc w:val="left"/>
        <w:textAlignment w:val="center"/>
      </w:pPr>
      <w:r w:rsidRPr="00B46A2E">
        <w:rPr>
          <w:noProof/>
        </w:rPr>
        <w:drawing>
          <wp:inline distT="0" distB="0" distL="0" distR="0" wp14:anchorId="074EA0CD" wp14:editId="6E7B807B">
            <wp:extent cx="2388637" cy="18288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233365" name=""/>
                    <pic:cNvPicPr>
                      <a:picLocks noChangeAspect="1"/>
                    </pic:cNvPicPr>
                  </pic:nvPicPr>
                  <pic:blipFill>
                    <a:blip r:embed="rId99"/>
                    <a:stretch>
                      <a:fillRect/>
                    </a:stretch>
                  </pic:blipFill>
                  <pic:spPr>
                    <a:xfrm>
                      <a:off x="0" y="0"/>
                      <a:ext cx="2388637" cy="1828800"/>
                    </a:xfrm>
                    <a:prstGeom prst="rect">
                      <a:avLst/>
                    </a:prstGeom>
                  </pic:spPr>
                </pic:pic>
              </a:graphicData>
            </a:graphic>
          </wp:inline>
        </w:drawing>
      </w:r>
    </w:p>
    <w:p w:rsidR="00B46A2E" w:rsidRPr="00B46A2E" w:rsidRDefault="00B46A2E" w:rsidP="00B46A2E">
      <w:pPr>
        <w:spacing w:line="360" w:lineRule="auto"/>
        <w:jc w:val="left"/>
        <w:textAlignment w:val="center"/>
      </w:pPr>
      <w:r w:rsidRPr="00B46A2E">
        <w:lastRenderedPageBreak/>
        <w:t>A</w:t>
      </w:r>
      <w:r w:rsidRPr="00B46A2E">
        <w:t>．</w:t>
      </w:r>
      <w:r w:rsidRPr="00B46A2E">
        <w:rPr>
          <w:rFonts w:eastAsia="Times New Roman"/>
        </w:rPr>
        <w:t>a</w:t>
      </w:r>
      <w:r w:rsidRPr="00B46A2E">
        <w:t>点物质在空气中体积分数最高</w:t>
      </w:r>
    </w:p>
    <w:p w:rsidR="00B46A2E" w:rsidRPr="00B46A2E" w:rsidRDefault="00B46A2E" w:rsidP="00B46A2E">
      <w:pPr>
        <w:spacing w:line="360" w:lineRule="auto"/>
        <w:jc w:val="left"/>
        <w:textAlignment w:val="center"/>
      </w:pPr>
      <w:r w:rsidRPr="00B46A2E">
        <w:t>B</w:t>
      </w:r>
      <w:r w:rsidRPr="00B46A2E">
        <w:t>．</w:t>
      </w:r>
      <w:r w:rsidRPr="00B46A2E">
        <w:rPr>
          <w:rFonts w:eastAsia="Times New Roman"/>
        </w:rPr>
        <w:t>b</w:t>
      </w:r>
      <w:r w:rsidRPr="00B46A2E">
        <w:t>点物质属于大气污染物</w:t>
      </w:r>
    </w:p>
    <w:p w:rsidR="00B46A2E" w:rsidRPr="00B46A2E" w:rsidRDefault="00B46A2E" w:rsidP="00B46A2E">
      <w:pPr>
        <w:spacing w:line="360" w:lineRule="auto"/>
        <w:jc w:val="left"/>
        <w:textAlignment w:val="center"/>
      </w:pPr>
      <w:r w:rsidRPr="00B46A2E">
        <w:t>C</w:t>
      </w:r>
      <w:r w:rsidRPr="00B46A2E">
        <w:t>．</w:t>
      </w:r>
      <w:r w:rsidRPr="00B46A2E">
        <w:rPr>
          <w:rFonts w:eastAsia="Times New Roman"/>
        </w:rPr>
        <w:t>c</w:t>
      </w:r>
      <w:r w:rsidRPr="00B46A2E">
        <w:t>点物质的名称为硝酸</w:t>
      </w:r>
    </w:p>
    <w:p w:rsidR="00B46A2E" w:rsidRPr="00B46A2E" w:rsidRDefault="00B46A2E" w:rsidP="00B46A2E">
      <w:pPr>
        <w:spacing w:line="360" w:lineRule="auto"/>
        <w:jc w:val="left"/>
        <w:textAlignment w:val="center"/>
      </w:pPr>
      <w:r w:rsidRPr="00B46A2E">
        <w:t>D</w:t>
      </w:r>
      <w:r w:rsidRPr="00B46A2E">
        <w:t>．</w:t>
      </w:r>
      <w:r w:rsidRPr="00B46A2E">
        <w:rPr>
          <w:rFonts w:eastAsia="Times New Roman"/>
        </w:rPr>
        <w:t>d</w:t>
      </w:r>
      <w:r w:rsidRPr="00B46A2E">
        <w:t>点物质可能是复合肥料</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由图可得</w:t>
      </w:r>
      <w:r w:rsidRPr="00B46A2E">
        <w:t>a</w:t>
      </w:r>
      <w:r w:rsidRPr="00B46A2E">
        <w:t>点化合价为零，其单质形态</w:t>
      </w:r>
      <w:r w:rsidRPr="00B46A2E">
        <w:t>,</w:t>
      </w:r>
      <w:r w:rsidRPr="00B46A2E">
        <w:t>是氮气，在空气中体积分数含量最大，故</w:t>
      </w:r>
      <w:r w:rsidRPr="00B46A2E">
        <w:t>A</w:t>
      </w:r>
      <w:r w:rsidRPr="00B46A2E">
        <w:t>不符合题意；</w:t>
      </w:r>
    </w:p>
    <w:p w:rsidR="00B46A2E" w:rsidRPr="00B46A2E" w:rsidRDefault="00B46A2E" w:rsidP="00B46A2E">
      <w:pPr>
        <w:spacing w:line="360" w:lineRule="auto"/>
        <w:jc w:val="left"/>
        <w:textAlignment w:val="center"/>
      </w:pPr>
      <w:r w:rsidRPr="00B46A2E">
        <w:t>B</w:t>
      </w:r>
      <w:r w:rsidRPr="00B46A2E">
        <w:t>、由图可得</w:t>
      </w:r>
      <w:r w:rsidRPr="00B46A2E">
        <w:t>b</w:t>
      </w:r>
      <w:r w:rsidRPr="00B46A2E">
        <w:t>点氮元素化合价为</w:t>
      </w:r>
      <w:r w:rsidRPr="00B46A2E">
        <w:t>+4</w:t>
      </w:r>
      <w:r w:rsidRPr="00B46A2E">
        <w:t>价且是氧化物，因此其化学式为</w:t>
      </w:r>
      <w:r w:rsidRPr="00B46A2E">
        <w:t>NO</w:t>
      </w:r>
      <w:r w:rsidRPr="00B46A2E">
        <w:rPr>
          <w:vertAlign w:val="subscript"/>
        </w:rPr>
        <w:t>2</w:t>
      </w:r>
      <w:r w:rsidRPr="00B46A2E">
        <w:t xml:space="preserve"> </w:t>
      </w:r>
      <w:r w:rsidRPr="00B46A2E">
        <w:t>，是大气污染物，故</w:t>
      </w:r>
      <w:r w:rsidRPr="00B46A2E">
        <w:t>B</w:t>
      </w:r>
      <w:r w:rsidRPr="00B46A2E">
        <w:t>不符合题意；</w:t>
      </w:r>
    </w:p>
    <w:p w:rsidR="00B46A2E" w:rsidRPr="00B46A2E" w:rsidRDefault="00B46A2E" w:rsidP="00B46A2E">
      <w:pPr>
        <w:spacing w:line="360" w:lineRule="auto"/>
        <w:jc w:val="left"/>
        <w:textAlignment w:val="center"/>
      </w:pPr>
      <w:r w:rsidRPr="00B46A2E">
        <w:t>C</w:t>
      </w:r>
      <w:r w:rsidRPr="00B46A2E">
        <w:t>、由图可得</w:t>
      </w:r>
      <w:r w:rsidRPr="00B46A2E">
        <w:t>c</w:t>
      </w:r>
      <w:r w:rsidRPr="00B46A2E">
        <w:t>点氮元素化合价为</w:t>
      </w:r>
      <w:r w:rsidRPr="00B46A2E">
        <w:t>+3</w:t>
      </w:r>
      <w:r w:rsidRPr="00B46A2E">
        <w:t>价且是酸，因此</w:t>
      </w:r>
      <w:r w:rsidRPr="00B46A2E">
        <w:t>c</w:t>
      </w:r>
      <w:r w:rsidRPr="00B46A2E">
        <w:t>点物质为亚硝酸，故</w:t>
      </w:r>
      <w:r w:rsidRPr="00B46A2E">
        <w:t>C</w:t>
      </w:r>
      <w:r w:rsidRPr="00B46A2E">
        <w:t>选项说法错误，该选项符合题意；</w:t>
      </w:r>
    </w:p>
    <w:p w:rsidR="00B46A2E" w:rsidRPr="00B46A2E" w:rsidRDefault="00B46A2E" w:rsidP="00B46A2E">
      <w:pPr>
        <w:spacing w:line="360" w:lineRule="auto"/>
        <w:jc w:val="left"/>
        <w:textAlignment w:val="center"/>
      </w:pPr>
      <w:r w:rsidRPr="00B46A2E">
        <w:t>D</w:t>
      </w:r>
      <w:r w:rsidRPr="00B46A2E">
        <w:t>、由图可得</w:t>
      </w:r>
      <w:r w:rsidRPr="00B46A2E">
        <w:t>d</w:t>
      </w:r>
      <w:r w:rsidRPr="00B46A2E">
        <w:t>点氮元素化合价为</w:t>
      </w:r>
      <w:r w:rsidRPr="00B46A2E">
        <w:t>+5</w:t>
      </w:r>
      <w:r w:rsidRPr="00B46A2E">
        <w:t>价且是盐，因此</w:t>
      </w:r>
      <w:r w:rsidRPr="00B46A2E">
        <w:t>d</w:t>
      </w:r>
      <w:r w:rsidRPr="00B46A2E">
        <w:t>点物质为硝酸盐，可能为复合肥料硝酸钾，故</w:t>
      </w:r>
      <w:r w:rsidRPr="00B46A2E">
        <w:t>D</w:t>
      </w:r>
      <w:r w:rsidRPr="00B46A2E">
        <w:t>不符合题意；</w:t>
      </w:r>
    </w:p>
    <w:p w:rsidR="00B46A2E" w:rsidRPr="00B46A2E" w:rsidRDefault="00B46A2E" w:rsidP="00B46A2E">
      <w:pPr>
        <w:spacing w:line="360" w:lineRule="auto"/>
        <w:jc w:val="left"/>
        <w:textAlignment w:val="center"/>
      </w:pPr>
      <w:r w:rsidRPr="00B46A2E">
        <w:t>故该题选</w:t>
      </w:r>
      <w:r w:rsidRPr="00B46A2E">
        <w:t>C</w:t>
      </w:r>
      <w:r w:rsidRPr="00B46A2E">
        <w:t>。</w:t>
      </w:r>
    </w:p>
    <w:p w:rsidR="00B46A2E" w:rsidRPr="00B46A2E" w:rsidRDefault="00B46A2E" w:rsidP="00B46A2E">
      <w:pPr>
        <w:spacing w:line="360" w:lineRule="auto"/>
        <w:jc w:val="left"/>
        <w:textAlignment w:val="center"/>
      </w:pPr>
      <w:r w:rsidRPr="00B46A2E">
        <w:t>19</w:t>
      </w:r>
      <w:r w:rsidRPr="00B46A2E">
        <w:t>．（</w:t>
      </w:r>
      <w:r w:rsidRPr="00B46A2E">
        <w:t>2021·</w:t>
      </w:r>
      <w:r w:rsidRPr="00B46A2E">
        <w:t>重庆）识别图像是学习化学的必备能力。下列图像能正确反映实验设计的是</w:t>
      </w:r>
    </w:p>
    <w:tbl>
      <w:tblPr>
        <w:tblW w:w="9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687"/>
        <w:gridCol w:w="1911"/>
        <w:gridCol w:w="2329"/>
        <w:gridCol w:w="2862"/>
        <w:gridCol w:w="2203"/>
      </w:tblGrid>
      <w:tr w:rsidR="00B46A2E" w:rsidRPr="00B46A2E"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序号</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rFonts w:ascii="宋体" w:hAnsi="宋体" w:cs="宋体" w:hint="eastAsia"/>
              </w:rPr>
              <w:t>①</w:t>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rFonts w:ascii="宋体" w:hAnsi="宋体" w:cs="宋体" w:hint="eastAsia"/>
              </w:rPr>
              <w:t>②</w:t>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rFonts w:ascii="宋体" w:hAnsi="宋体" w:cs="宋体" w:hint="eastAsia"/>
              </w:rPr>
              <w:t>③</w:t>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rFonts w:ascii="宋体" w:hAnsi="宋体" w:cs="宋体" w:hint="eastAsia"/>
              </w:rPr>
              <w:t>④</w:t>
            </w:r>
          </w:p>
        </w:tc>
      </w:tr>
      <w:tr w:rsidR="00B46A2E" w:rsidRPr="00B46A2E"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图像</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noProof/>
              </w:rPr>
              <w:drawing>
                <wp:inline distT="0" distB="0" distL="0" distR="0" wp14:anchorId="329540C5" wp14:editId="22E2A361">
                  <wp:extent cx="1168589" cy="1143000"/>
                  <wp:effectExtent l="0" t="0" r="0" b="0"/>
                  <wp:docPr id="60020356" name="图片 60020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06708" name=""/>
                          <pic:cNvPicPr>
                            <a:picLocks noChangeAspect="1"/>
                          </pic:cNvPicPr>
                        </pic:nvPicPr>
                        <pic:blipFill>
                          <a:blip r:embed="rId100"/>
                          <a:stretch>
                            <a:fillRect/>
                          </a:stretch>
                        </pic:blipFill>
                        <pic:spPr>
                          <a:xfrm>
                            <a:off x="0" y="0"/>
                            <a:ext cx="1170297" cy="1144671"/>
                          </a:xfrm>
                          <a:prstGeom prst="rect">
                            <a:avLst/>
                          </a:prstGeom>
                        </pic:spPr>
                      </pic:pic>
                    </a:graphicData>
                  </a:graphic>
                </wp:inline>
              </w:drawing>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noProof/>
              </w:rPr>
              <w:drawing>
                <wp:inline distT="0" distB="0" distL="0" distR="0" wp14:anchorId="02A83362" wp14:editId="09C7E12A">
                  <wp:extent cx="1338731" cy="1203960"/>
                  <wp:effectExtent l="0" t="0" r="0" b="0"/>
                  <wp:docPr id="1853668142" name="图片 1853668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08767" name=""/>
                          <pic:cNvPicPr>
                            <a:picLocks noChangeAspect="1"/>
                          </pic:cNvPicPr>
                        </pic:nvPicPr>
                        <pic:blipFill>
                          <a:blip r:embed="rId101"/>
                          <a:stretch>
                            <a:fillRect/>
                          </a:stretch>
                        </pic:blipFill>
                        <pic:spPr>
                          <a:xfrm>
                            <a:off x="0" y="0"/>
                            <a:ext cx="1340530" cy="1205578"/>
                          </a:xfrm>
                          <a:prstGeom prst="rect">
                            <a:avLst/>
                          </a:prstGeom>
                        </pic:spPr>
                      </pic:pic>
                    </a:graphicData>
                  </a:graphic>
                </wp:inline>
              </w:drawing>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noProof/>
              </w:rPr>
              <w:drawing>
                <wp:inline distT="0" distB="0" distL="0" distR="0" wp14:anchorId="0F694226" wp14:editId="541B735C">
                  <wp:extent cx="1664164" cy="1219200"/>
                  <wp:effectExtent l="0" t="0" r="0" b="0"/>
                  <wp:docPr id="324397748" name="图片 3243977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782356" name=""/>
                          <pic:cNvPicPr>
                            <a:picLocks noChangeAspect="1"/>
                          </pic:cNvPicPr>
                        </pic:nvPicPr>
                        <pic:blipFill>
                          <a:blip r:embed="rId102"/>
                          <a:stretch>
                            <a:fillRect/>
                          </a:stretch>
                        </pic:blipFill>
                        <pic:spPr>
                          <a:xfrm>
                            <a:off x="0" y="0"/>
                            <a:ext cx="1666597" cy="1220982"/>
                          </a:xfrm>
                          <a:prstGeom prst="rect">
                            <a:avLst/>
                          </a:prstGeom>
                        </pic:spPr>
                      </pic:pic>
                    </a:graphicData>
                  </a:graphic>
                </wp:inline>
              </w:drawing>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rPr>
                <w:noProof/>
              </w:rPr>
              <w:drawing>
                <wp:inline distT="0" distB="0" distL="0" distR="0" wp14:anchorId="39624E59" wp14:editId="0B648760">
                  <wp:extent cx="1293600" cy="1173480"/>
                  <wp:effectExtent l="0" t="0" r="1905" b="7620"/>
                  <wp:docPr id="1942701871" name="图片 19427018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03818" name=""/>
                          <pic:cNvPicPr>
                            <a:picLocks noChangeAspect="1"/>
                          </pic:cNvPicPr>
                        </pic:nvPicPr>
                        <pic:blipFill>
                          <a:blip r:embed="rId103"/>
                          <a:stretch>
                            <a:fillRect/>
                          </a:stretch>
                        </pic:blipFill>
                        <pic:spPr>
                          <a:xfrm>
                            <a:off x="0" y="0"/>
                            <a:ext cx="1293600" cy="1173480"/>
                          </a:xfrm>
                          <a:prstGeom prst="rect">
                            <a:avLst/>
                          </a:prstGeom>
                        </pic:spPr>
                      </pic:pic>
                    </a:graphicData>
                  </a:graphic>
                </wp:inline>
              </w:drawing>
            </w:r>
          </w:p>
        </w:tc>
      </w:tr>
      <w:tr w:rsidR="00B46A2E" w:rsidRPr="00B46A2E" w:rsidTr="00531183">
        <w:trPr>
          <w:trHeight w:val="495"/>
        </w:trPr>
        <w:tc>
          <w:tcPr>
            <w:tcW w:w="68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实验设计</w:t>
            </w:r>
          </w:p>
        </w:tc>
        <w:tc>
          <w:tcPr>
            <w:tcW w:w="1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电解水一段时间（忽略气体的溶解）</w:t>
            </w:r>
          </w:p>
        </w:tc>
        <w:tc>
          <w:tcPr>
            <w:tcW w:w="23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分别向相同的</w:t>
            </w:r>
            <w:r w:rsidRPr="00B46A2E">
              <w:rPr>
                <w:rFonts w:eastAsia="Times New Roman"/>
              </w:rPr>
              <w:t>CuSO4</w:t>
            </w:r>
            <w:r w:rsidRPr="00B46A2E">
              <w:t>溶液（足量）中加入质量相等的锌粉和铁粉</w:t>
            </w:r>
          </w:p>
        </w:tc>
        <w:tc>
          <w:tcPr>
            <w:tcW w:w="286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向稀盐酸中滴加</w:t>
            </w:r>
            <w:proofErr w:type="spellStart"/>
            <w:r w:rsidRPr="00B46A2E">
              <w:rPr>
                <w:rFonts w:eastAsia="Times New Roman"/>
              </w:rPr>
              <w:t>NaOH</w:t>
            </w:r>
            <w:proofErr w:type="spellEnd"/>
            <w:r w:rsidRPr="00B46A2E">
              <w:t>溶液</w:t>
            </w:r>
          </w:p>
        </w:tc>
        <w:tc>
          <w:tcPr>
            <w:tcW w:w="22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46A2E" w:rsidRPr="00B46A2E" w:rsidRDefault="00B46A2E" w:rsidP="00531183">
            <w:pPr>
              <w:spacing w:line="360" w:lineRule="auto"/>
              <w:jc w:val="left"/>
              <w:textAlignment w:val="center"/>
            </w:pPr>
            <w:r w:rsidRPr="00B46A2E">
              <w:t>分别向等质量大理石中滴加相同的稀盐酸（足量）</w:t>
            </w:r>
          </w:p>
        </w:tc>
      </w:tr>
    </w:tbl>
    <w:p w:rsidR="00B46A2E" w:rsidRPr="00B46A2E" w:rsidRDefault="00B46A2E" w:rsidP="00B46A2E">
      <w:pPr>
        <w:tabs>
          <w:tab w:val="left" w:pos="2076"/>
          <w:tab w:val="left" w:pos="4153"/>
          <w:tab w:val="left" w:pos="6229"/>
        </w:tabs>
        <w:spacing w:line="360" w:lineRule="auto"/>
        <w:jc w:val="left"/>
        <w:textAlignment w:val="center"/>
      </w:pPr>
      <w:r w:rsidRPr="00B46A2E">
        <w:t>A</w:t>
      </w:r>
      <w:r w:rsidRPr="00B46A2E">
        <w:t>．</w:t>
      </w:r>
      <w:r w:rsidRPr="00B46A2E">
        <w:rPr>
          <w:rFonts w:ascii="宋体" w:hAnsi="宋体" w:cs="宋体" w:hint="eastAsia"/>
        </w:rPr>
        <w:t>①②</w:t>
      </w:r>
      <w:r w:rsidRPr="00B46A2E">
        <w:tab/>
        <w:t>B</w:t>
      </w:r>
      <w:r w:rsidRPr="00B46A2E">
        <w:t>．</w:t>
      </w:r>
      <w:r w:rsidRPr="00B46A2E">
        <w:rPr>
          <w:rFonts w:ascii="宋体" w:hAnsi="宋体" w:cs="宋体" w:hint="eastAsia"/>
        </w:rPr>
        <w:t>①④</w:t>
      </w:r>
      <w:r w:rsidRPr="00B46A2E">
        <w:tab/>
        <w:t>C</w:t>
      </w:r>
      <w:r w:rsidRPr="00B46A2E">
        <w:t>．</w:t>
      </w:r>
      <w:r w:rsidRPr="00B46A2E">
        <w:rPr>
          <w:rFonts w:ascii="宋体" w:hAnsi="宋体" w:cs="宋体" w:hint="eastAsia"/>
        </w:rPr>
        <w:t>②③</w:t>
      </w:r>
      <w:r w:rsidRPr="00B46A2E">
        <w:tab/>
        <w:t>D</w:t>
      </w:r>
      <w:r w:rsidRPr="00B46A2E">
        <w:t>．</w:t>
      </w:r>
      <w:r w:rsidRPr="00B46A2E">
        <w:rPr>
          <w:rFonts w:ascii="宋体" w:hAnsi="宋体" w:cs="宋体" w:hint="eastAsia"/>
        </w:rPr>
        <w:t>③④</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在电解水实验中，</w:t>
      </w:r>
      <w:r w:rsidRPr="00B46A2E">
        <w:t>“</w:t>
      </w:r>
      <w:r w:rsidRPr="00B46A2E">
        <w:t>正氧负氢</w:t>
      </w:r>
      <w:r w:rsidRPr="00B46A2E">
        <w:t>”</w:t>
      </w:r>
      <w:r w:rsidRPr="00B46A2E">
        <w:t>，生成氢气和氧气的体积比约为</w:t>
      </w:r>
      <w:r w:rsidRPr="00B46A2E">
        <w:t>2:1</w:t>
      </w:r>
      <w:r w:rsidRPr="00B46A2E">
        <w:t>，不符合题意；</w:t>
      </w:r>
    </w:p>
    <w:p w:rsidR="00B46A2E" w:rsidRPr="00B46A2E" w:rsidRDefault="00B46A2E" w:rsidP="00B46A2E">
      <w:pPr>
        <w:spacing w:line="360" w:lineRule="auto"/>
        <w:jc w:val="left"/>
        <w:textAlignment w:val="center"/>
      </w:pPr>
      <w:r w:rsidRPr="00B46A2E">
        <w:rPr>
          <w:rFonts w:ascii="宋体" w:hAnsi="宋体" w:cs="宋体" w:hint="eastAsia"/>
        </w:rPr>
        <w:lastRenderedPageBreak/>
        <w:t>②</w:t>
      </w:r>
      <w:r w:rsidRPr="00B46A2E">
        <w:t>锌和硫酸铜反应：</w:t>
      </w:r>
      <w:r w:rsidRPr="00B46A2E">
        <w:object w:dxaOrig="2415" w:dyaOrig="360">
          <v:shape id="_x0000_i1058" type="#_x0000_t75" alt="eqIde7841671ea1b4f56bd74bf3d3be16ae6" style="width:121pt;height:18pt" o:ole="">
            <v:imagedata r:id="rId104" o:title="eqIde7841671ea1b4f56bd74bf3d3be16ae6"/>
          </v:shape>
          <o:OLEObject Type="Embed" ProgID="Equation.DSMT4" ShapeID="_x0000_i1058" DrawAspect="Content" ObjectID="_1688739496" r:id="rId105"/>
        </w:object>
      </w:r>
      <w:r w:rsidRPr="00B46A2E">
        <w:t>，</w:t>
      </w:r>
      <w:r w:rsidRPr="00B46A2E">
        <w:t>65</w:t>
      </w:r>
      <w:r w:rsidRPr="00B46A2E">
        <w:t>份的锌置换出</w:t>
      </w:r>
      <w:r w:rsidRPr="00B46A2E">
        <w:t>64</w:t>
      </w:r>
      <w:r w:rsidRPr="00B46A2E">
        <w:t>份的铜，固体质量减小，溶液质量增加，待完全反应后，不再变化，铁与硫酸铜反应：</w:t>
      </w:r>
      <w:r w:rsidRPr="00B46A2E">
        <w:t xml:space="preserve"> </w:t>
      </w:r>
      <w:r w:rsidRPr="00B46A2E">
        <w:object w:dxaOrig="2355" w:dyaOrig="360">
          <v:shape id="_x0000_i1059" type="#_x0000_t75" alt="eqIddd4d696389b44eeaade7c73353bfedee" style="width:118pt;height:18pt" o:ole="">
            <v:imagedata r:id="rId106" o:title="eqIddd4d696389b44eeaade7c73353bfedee"/>
          </v:shape>
          <o:OLEObject Type="Embed" ProgID="Equation.DSMT4" ShapeID="_x0000_i1059" DrawAspect="Content" ObjectID="_1688739497" r:id="rId107"/>
        </w:object>
      </w:r>
      <w:r w:rsidRPr="00B46A2E">
        <w:t>，</w:t>
      </w:r>
      <w:r w:rsidRPr="00B46A2E">
        <w:t>56</w:t>
      </w:r>
      <w:r w:rsidRPr="00B46A2E">
        <w:t>份的铁置换出</w:t>
      </w:r>
      <w:r w:rsidRPr="00B46A2E">
        <w:t>64</w:t>
      </w:r>
      <w:r w:rsidRPr="00B46A2E">
        <w:t>份的铜，固体质量增加，溶液质量减小，待完全反应后，不再变化，锌的活动性比铁强，完全反应所需时间短，符合题意；</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向稀盐酸中滴加</w:t>
      </w:r>
      <w:proofErr w:type="spellStart"/>
      <w:r w:rsidRPr="00B46A2E">
        <w:t>NaOH</w:t>
      </w:r>
      <w:proofErr w:type="spellEnd"/>
      <w:r w:rsidRPr="00B46A2E">
        <w:t>溶液，一开始</w:t>
      </w:r>
      <w:r w:rsidRPr="00B46A2E">
        <w:t>pH</w:t>
      </w:r>
      <w:r w:rsidRPr="00B46A2E">
        <w:t>小于</w:t>
      </w:r>
      <w:r w:rsidRPr="00B46A2E">
        <w:t>7</w:t>
      </w:r>
      <w:r w:rsidRPr="00B46A2E">
        <w:t>，随着反应的进行，氢氧化钠和稀盐酸反应生成氯化钠和水，</w:t>
      </w:r>
      <w:r w:rsidRPr="00B46A2E">
        <w:t>pH</w:t>
      </w:r>
      <w:r w:rsidRPr="00B46A2E">
        <w:t>逐渐增大，待恰好完全反应时，</w:t>
      </w:r>
      <w:r w:rsidRPr="00B46A2E">
        <w:t>pH=7</w:t>
      </w:r>
      <w:r w:rsidRPr="00B46A2E">
        <w:t>，后氢氧化钠过量，</w:t>
      </w:r>
      <w:r w:rsidRPr="00B46A2E">
        <w:t>pH</w:t>
      </w:r>
      <w:r w:rsidRPr="00B46A2E">
        <w:t>＞</w:t>
      </w:r>
      <w:r w:rsidRPr="00B46A2E">
        <w:t>7</w:t>
      </w:r>
      <w:r w:rsidRPr="00B46A2E">
        <w:t>，符合题意；</w:t>
      </w:r>
    </w:p>
    <w:p w:rsidR="00B46A2E" w:rsidRPr="00B46A2E" w:rsidRDefault="00B46A2E" w:rsidP="00B46A2E">
      <w:pPr>
        <w:spacing w:line="360" w:lineRule="auto"/>
        <w:jc w:val="left"/>
        <w:textAlignment w:val="center"/>
      </w:pPr>
      <w:r w:rsidRPr="00B46A2E">
        <w:rPr>
          <w:rFonts w:ascii="宋体" w:hAnsi="宋体" w:cs="宋体" w:hint="eastAsia"/>
        </w:rPr>
        <w:t>④</w:t>
      </w:r>
      <w:r w:rsidRPr="00B46A2E">
        <w:t>分别向等质量大理石中滴加相同的稀盐酸（足量），接触面积越大，反应速率越快，故粉末状的反应速率快，但是最后生成二氧化碳的质量相同，不符合题意。</w:t>
      </w:r>
    </w:p>
    <w:p w:rsidR="00B46A2E" w:rsidRPr="00B46A2E" w:rsidRDefault="00B46A2E" w:rsidP="00B46A2E">
      <w:pPr>
        <w:spacing w:line="360" w:lineRule="auto"/>
        <w:jc w:val="left"/>
        <w:textAlignment w:val="center"/>
      </w:pPr>
      <w:r w:rsidRPr="00B46A2E">
        <w:t>故</w:t>
      </w:r>
      <w:r w:rsidRPr="00B46A2E">
        <w:rPr>
          <w:rFonts w:ascii="宋体" w:hAnsi="宋体" w:cs="宋体" w:hint="eastAsia"/>
        </w:rPr>
        <w:t>②③</w:t>
      </w:r>
      <w:r w:rsidRPr="00B46A2E">
        <w:t>正确。</w:t>
      </w:r>
    </w:p>
    <w:p w:rsidR="00B46A2E" w:rsidRPr="00B46A2E" w:rsidRDefault="00B46A2E" w:rsidP="00B46A2E">
      <w:pPr>
        <w:spacing w:line="360" w:lineRule="auto"/>
        <w:jc w:val="left"/>
        <w:textAlignment w:val="center"/>
      </w:pPr>
      <w:r w:rsidRPr="00B46A2E">
        <w:t>故选</w:t>
      </w:r>
      <w:r w:rsidRPr="00B46A2E">
        <w:t>C</w:t>
      </w:r>
      <w:r w:rsidRPr="00B46A2E">
        <w:t>。</w:t>
      </w:r>
    </w:p>
    <w:p w:rsidR="00B46A2E" w:rsidRPr="00B46A2E" w:rsidRDefault="00B46A2E" w:rsidP="00B46A2E">
      <w:pPr>
        <w:spacing w:line="360" w:lineRule="auto"/>
        <w:jc w:val="left"/>
        <w:textAlignment w:val="center"/>
      </w:pPr>
      <w:r w:rsidRPr="00B46A2E">
        <w:t>20</w:t>
      </w:r>
      <w:r w:rsidRPr="00B46A2E">
        <w:t>．（</w:t>
      </w:r>
      <w:r w:rsidRPr="00B46A2E">
        <w:t>2021·</w:t>
      </w:r>
      <w:r w:rsidRPr="00B46A2E">
        <w:t>重庆）向盛有硫酸和硫酸铜混合溶液的烧杯中滴入</w:t>
      </w:r>
      <w:r w:rsidRPr="00B46A2E">
        <w:rPr>
          <w:rFonts w:eastAsia="Times New Roman"/>
        </w:rPr>
        <w:t>Ba(OH)</w:t>
      </w:r>
      <w:r w:rsidRPr="00B46A2E">
        <w:rPr>
          <w:rFonts w:eastAsia="Times New Roman"/>
          <w:vertAlign w:val="subscript"/>
        </w:rPr>
        <w:t>2</w:t>
      </w:r>
      <w:r w:rsidRPr="00B46A2E">
        <w:t>溶液，烧杯中溶质的质量与加入的</w:t>
      </w:r>
      <w:r w:rsidRPr="00B46A2E">
        <w:rPr>
          <w:rFonts w:eastAsia="Times New Roman"/>
        </w:rPr>
        <w:t>Ba(OH)</w:t>
      </w:r>
      <w:r w:rsidRPr="00B46A2E">
        <w:rPr>
          <w:rFonts w:eastAsia="Times New Roman"/>
          <w:vertAlign w:val="subscript"/>
        </w:rPr>
        <w:t>2</w:t>
      </w:r>
      <w:r w:rsidRPr="00B46A2E">
        <w:t>溶液的质量关系如图所示。下列有关说法正确的是</w:t>
      </w:r>
    </w:p>
    <w:p w:rsidR="00B46A2E" w:rsidRPr="00B46A2E" w:rsidRDefault="00B46A2E" w:rsidP="00B46A2E">
      <w:pPr>
        <w:spacing w:line="360" w:lineRule="auto"/>
        <w:jc w:val="left"/>
        <w:textAlignment w:val="center"/>
      </w:pPr>
      <w:r w:rsidRPr="00B46A2E">
        <w:rPr>
          <w:noProof/>
        </w:rPr>
        <w:drawing>
          <wp:inline distT="0" distB="0" distL="0" distR="0" wp14:anchorId="29D27FA9" wp14:editId="0B784A65">
            <wp:extent cx="2057400" cy="1743075"/>
            <wp:effectExtent l="0" t="0" r="0" b="0"/>
            <wp:docPr id="773833174" name="图片 773833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50065" name=""/>
                    <pic:cNvPicPr>
                      <a:picLocks noChangeAspect="1"/>
                    </pic:cNvPicPr>
                  </pic:nvPicPr>
                  <pic:blipFill>
                    <a:blip r:embed="rId108"/>
                    <a:stretch>
                      <a:fillRect/>
                    </a:stretch>
                  </pic:blipFill>
                  <pic:spPr>
                    <a:xfrm>
                      <a:off x="0" y="0"/>
                      <a:ext cx="2057400" cy="1743075"/>
                    </a:xfrm>
                    <a:prstGeom prst="rect">
                      <a:avLst/>
                    </a:prstGeom>
                  </pic:spPr>
                </pic:pic>
              </a:graphicData>
            </a:graphic>
          </wp:inline>
        </w:drawing>
      </w:r>
    </w:p>
    <w:p w:rsidR="00B46A2E" w:rsidRPr="00B46A2E" w:rsidRDefault="00B46A2E" w:rsidP="00B46A2E">
      <w:pPr>
        <w:spacing w:line="360" w:lineRule="auto"/>
        <w:jc w:val="left"/>
        <w:textAlignment w:val="center"/>
      </w:pPr>
      <w:r w:rsidRPr="00B46A2E">
        <w:t>A</w:t>
      </w:r>
      <w:r w:rsidRPr="00B46A2E">
        <w:t>．</w:t>
      </w:r>
      <w:proofErr w:type="spellStart"/>
      <w:r w:rsidRPr="00B46A2E">
        <w:rPr>
          <w:rFonts w:eastAsia="Times New Roman"/>
        </w:rPr>
        <w:t>a→b</w:t>
      </w:r>
      <w:proofErr w:type="spellEnd"/>
      <w:r w:rsidRPr="00B46A2E">
        <w:t>段溶液的质量一定减小</w:t>
      </w:r>
    </w:p>
    <w:p w:rsidR="00B46A2E" w:rsidRPr="00B46A2E" w:rsidRDefault="00B46A2E" w:rsidP="00B46A2E">
      <w:pPr>
        <w:spacing w:line="360" w:lineRule="auto"/>
        <w:jc w:val="left"/>
        <w:textAlignment w:val="center"/>
      </w:pPr>
      <w:r w:rsidRPr="00B46A2E">
        <w:t>B</w:t>
      </w:r>
      <w:r w:rsidRPr="00B46A2E">
        <w:t>．</w:t>
      </w:r>
      <w:proofErr w:type="spellStart"/>
      <w:r w:rsidRPr="00B46A2E">
        <w:rPr>
          <w:rFonts w:eastAsia="Times New Roman"/>
        </w:rPr>
        <w:t>b→c</w:t>
      </w:r>
      <w:proofErr w:type="spellEnd"/>
      <w:r w:rsidRPr="00B46A2E">
        <w:t>段有水生成</w:t>
      </w:r>
    </w:p>
    <w:p w:rsidR="00B46A2E" w:rsidRPr="00B46A2E" w:rsidRDefault="00B46A2E" w:rsidP="00B46A2E">
      <w:pPr>
        <w:spacing w:line="360" w:lineRule="auto"/>
        <w:jc w:val="left"/>
        <w:textAlignment w:val="center"/>
      </w:pPr>
      <w:r w:rsidRPr="00B46A2E">
        <w:t>C</w:t>
      </w:r>
      <w:r w:rsidRPr="00B46A2E">
        <w:t>．</w:t>
      </w:r>
      <w:r w:rsidRPr="00B46A2E">
        <w:rPr>
          <w:rFonts w:eastAsia="Times New Roman"/>
        </w:rPr>
        <w:t>b</w:t>
      </w:r>
      <w:r w:rsidRPr="00B46A2E">
        <w:t>点溶液溶质为硫酸铜</w:t>
      </w:r>
    </w:p>
    <w:p w:rsidR="00B46A2E" w:rsidRPr="00B46A2E" w:rsidRDefault="00B46A2E" w:rsidP="00B46A2E">
      <w:pPr>
        <w:spacing w:line="360" w:lineRule="auto"/>
        <w:jc w:val="left"/>
        <w:textAlignment w:val="center"/>
      </w:pPr>
      <w:r w:rsidRPr="00B46A2E">
        <w:t>D</w:t>
      </w:r>
      <w:r w:rsidRPr="00B46A2E">
        <w:t>．</w:t>
      </w:r>
      <w:r w:rsidRPr="00B46A2E">
        <w:rPr>
          <w:rFonts w:eastAsia="Times New Roman"/>
        </w:rPr>
        <w:t>d</w:t>
      </w:r>
      <w:r w:rsidRPr="00B46A2E">
        <w:t>点沉淀质量与</w:t>
      </w:r>
      <w:r w:rsidRPr="00B46A2E">
        <w:rPr>
          <w:rFonts w:eastAsia="Times New Roman"/>
        </w:rPr>
        <w:t>b</w:t>
      </w:r>
      <w:r w:rsidRPr="00B46A2E">
        <w:t>点沉淀质量相等</w:t>
      </w:r>
    </w:p>
    <w:p w:rsidR="00B46A2E" w:rsidRPr="00B46A2E" w:rsidRDefault="00B46A2E" w:rsidP="00B46A2E">
      <w:pPr>
        <w:spacing w:line="360" w:lineRule="auto"/>
        <w:jc w:val="left"/>
        <w:textAlignment w:val="center"/>
      </w:pPr>
      <w:r w:rsidRPr="00B46A2E">
        <w:t>【答案】</w:t>
      </w:r>
      <w:r w:rsidRPr="00B46A2E">
        <w:t>C</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A</w:t>
      </w:r>
      <w:r w:rsidRPr="00B46A2E">
        <w:t>、</w:t>
      </w:r>
      <w:proofErr w:type="spellStart"/>
      <w:r w:rsidRPr="00B46A2E">
        <w:t>a→b</w:t>
      </w:r>
      <w:proofErr w:type="spellEnd"/>
      <w:r w:rsidRPr="00B46A2E">
        <w:t>段溶液溶质减少，但是溶剂增加，溶液的质量不一定减小，</w:t>
      </w:r>
      <w:r w:rsidRPr="00B46A2E">
        <w:t>A</w:t>
      </w:r>
      <w:r w:rsidRPr="00B46A2E">
        <w:t>错误。</w:t>
      </w:r>
    </w:p>
    <w:p w:rsidR="00B46A2E" w:rsidRPr="00B46A2E" w:rsidRDefault="00B46A2E" w:rsidP="00B46A2E">
      <w:pPr>
        <w:spacing w:line="360" w:lineRule="auto"/>
        <w:jc w:val="left"/>
        <w:textAlignment w:val="center"/>
      </w:pPr>
      <w:r w:rsidRPr="00B46A2E">
        <w:t>B</w:t>
      </w:r>
      <w:r w:rsidRPr="00B46A2E">
        <w:t>、向盛有硫酸和硫酸铜混合溶液的烧杯中滴入</w:t>
      </w:r>
      <w:r w:rsidRPr="00B46A2E">
        <w:t>Ba(OH)</w:t>
      </w:r>
      <w:r w:rsidRPr="00B46A2E">
        <w:rPr>
          <w:vertAlign w:val="subscript"/>
        </w:rPr>
        <w:t>2</w:t>
      </w:r>
      <w:r w:rsidRPr="00B46A2E">
        <w:t>溶液，氢氧化钡先和硫酸反应生成硫酸钡和水，再和硫酸铜反应生成氢氧化铜沉淀和硫酸钡沉淀，</w:t>
      </w:r>
      <w:proofErr w:type="spellStart"/>
      <w:r w:rsidRPr="00B46A2E">
        <w:t>b→c</w:t>
      </w:r>
      <w:proofErr w:type="spellEnd"/>
      <w:r w:rsidRPr="00B46A2E">
        <w:t>段表示硫酸铜和氢氧化钡反应，没有水生成，</w:t>
      </w:r>
      <w:r w:rsidRPr="00B46A2E">
        <w:t>B</w:t>
      </w:r>
      <w:r w:rsidRPr="00B46A2E">
        <w:t>错误。</w:t>
      </w:r>
    </w:p>
    <w:p w:rsidR="00B46A2E" w:rsidRPr="00B46A2E" w:rsidRDefault="00B46A2E" w:rsidP="00B46A2E">
      <w:pPr>
        <w:spacing w:line="360" w:lineRule="auto"/>
        <w:jc w:val="left"/>
        <w:textAlignment w:val="center"/>
      </w:pPr>
      <w:r w:rsidRPr="00B46A2E">
        <w:lastRenderedPageBreak/>
        <w:t>C</w:t>
      </w:r>
      <w:r w:rsidRPr="00B46A2E">
        <w:t>、</w:t>
      </w:r>
      <w:r w:rsidRPr="00B46A2E">
        <w:t>b</w:t>
      </w:r>
      <w:r w:rsidRPr="00B46A2E">
        <w:t>点硫酸和氢氧化钡恰好完全反应生成硫酸钡沉淀和水，此时溶液溶质为硫酸铜，</w:t>
      </w:r>
      <w:r w:rsidRPr="00B46A2E">
        <w:t>C</w:t>
      </w:r>
      <w:r w:rsidRPr="00B46A2E">
        <w:t>正确。</w:t>
      </w:r>
    </w:p>
    <w:p w:rsidR="00B46A2E" w:rsidRPr="00B46A2E" w:rsidRDefault="00B46A2E" w:rsidP="00B46A2E">
      <w:pPr>
        <w:spacing w:line="360" w:lineRule="auto"/>
        <w:jc w:val="left"/>
        <w:textAlignment w:val="center"/>
      </w:pPr>
      <w:r w:rsidRPr="00B46A2E">
        <w:t>D</w:t>
      </w:r>
      <w:r w:rsidRPr="00B46A2E">
        <w:t>、</w:t>
      </w:r>
      <w:r w:rsidRPr="00B46A2E">
        <w:t>b</w:t>
      </w:r>
      <w:r w:rsidRPr="00B46A2E">
        <w:t>点硫酸和氢氧化钡恰好完全反应此时沉淀硫酸钡沉淀，</w:t>
      </w:r>
      <w:r w:rsidRPr="00B46A2E">
        <w:t>d</w:t>
      </w:r>
      <w:r w:rsidRPr="00B46A2E">
        <w:t>点硫酸、硫酸铜都完全反应，且氢氧化钡过量，此时沉淀为硫酸钡和氢氧化铜，故</w:t>
      </w:r>
      <w:r w:rsidRPr="00B46A2E">
        <w:t>d</w:t>
      </w:r>
      <w:r w:rsidRPr="00B46A2E">
        <w:t>点沉淀质量与</w:t>
      </w:r>
      <w:r w:rsidRPr="00B46A2E">
        <w:t>b</w:t>
      </w:r>
      <w:r w:rsidRPr="00B46A2E">
        <w:t>点沉淀质量不相等，</w:t>
      </w:r>
      <w:r w:rsidRPr="00B46A2E">
        <w:t>D</w:t>
      </w:r>
      <w:r w:rsidRPr="00B46A2E">
        <w:t>错误。</w:t>
      </w:r>
    </w:p>
    <w:p w:rsidR="00B46A2E" w:rsidRPr="00B46A2E" w:rsidRDefault="00B46A2E" w:rsidP="00B46A2E">
      <w:pPr>
        <w:spacing w:line="360" w:lineRule="auto"/>
        <w:jc w:val="left"/>
        <w:textAlignment w:val="center"/>
      </w:pPr>
      <w:r w:rsidRPr="00B46A2E">
        <w:t>故选：</w:t>
      </w:r>
      <w:r w:rsidRPr="00B46A2E">
        <w:t>C</w:t>
      </w:r>
      <w:r w:rsidRPr="00B46A2E">
        <w:t>。</w:t>
      </w:r>
    </w:p>
    <w:p w:rsidR="00B46A2E" w:rsidRPr="00B46A2E" w:rsidRDefault="00B46A2E" w:rsidP="00B46A2E">
      <w:pPr>
        <w:spacing w:line="360" w:lineRule="auto"/>
        <w:jc w:val="left"/>
        <w:textAlignment w:val="center"/>
      </w:pPr>
      <w:r w:rsidRPr="00B46A2E">
        <w:t>21</w:t>
      </w:r>
      <w:r w:rsidRPr="00B46A2E">
        <w:t>．（</w:t>
      </w:r>
      <w:r w:rsidRPr="00B46A2E">
        <w:t>2021·</w:t>
      </w:r>
      <w:r w:rsidRPr="00B46A2E">
        <w:t>浙江绍兴）</w:t>
      </w:r>
      <w:r w:rsidRPr="00B46A2E">
        <w:rPr>
          <w:rFonts w:eastAsia="Times New Roman"/>
        </w:rPr>
        <w:t>2021</w:t>
      </w:r>
      <w:r w:rsidRPr="00B46A2E">
        <w:t>年</w:t>
      </w:r>
      <w:r w:rsidRPr="00B46A2E">
        <w:rPr>
          <w:rFonts w:eastAsia="Times New Roman"/>
        </w:rPr>
        <w:t>3</w:t>
      </w:r>
      <w:r w:rsidRPr="00B46A2E">
        <w:t>月，中央财经会议明确把碳达峰、碳中和纳入生态文明建设整体布局，争取在</w:t>
      </w:r>
      <w:r w:rsidRPr="00B46A2E">
        <w:rPr>
          <w:rFonts w:eastAsia="Times New Roman"/>
        </w:rPr>
        <w:t>2060</w:t>
      </w:r>
      <w:r w:rsidRPr="00B46A2E">
        <w:t>年前实现碳中和。</w:t>
      </w:r>
      <w:r w:rsidRPr="00B46A2E">
        <w:t>“</w:t>
      </w:r>
      <w:r w:rsidRPr="00B46A2E">
        <w:t>碳中和</w:t>
      </w:r>
      <w:r w:rsidRPr="00B46A2E">
        <w:t>”</w:t>
      </w:r>
      <w:r w:rsidRPr="00B46A2E">
        <w:t>是指在一定时间内产生的二氧化碳排放总量，通过二氧化碳去除手段来抵消掉这部分碳排放，达到</w:t>
      </w:r>
      <w:r w:rsidRPr="00B46A2E">
        <w:t>“</w:t>
      </w:r>
      <w:r w:rsidRPr="00B46A2E">
        <w:t>净零排放</w:t>
      </w:r>
      <w:r w:rsidRPr="00B46A2E">
        <w:t>”</w:t>
      </w:r>
      <w:r w:rsidRPr="00B46A2E">
        <w:t>的目的。</w:t>
      </w:r>
    </w:p>
    <w:p w:rsidR="00B46A2E" w:rsidRPr="00B46A2E" w:rsidRDefault="00B46A2E" w:rsidP="00B46A2E">
      <w:pPr>
        <w:spacing w:line="360" w:lineRule="auto"/>
        <w:jc w:val="left"/>
        <w:textAlignment w:val="center"/>
      </w:pPr>
      <w:r w:rsidRPr="00B46A2E">
        <w:t>（</w:t>
      </w:r>
      <w:r w:rsidRPr="00B46A2E">
        <w:rPr>
          <w:rFonts w:eastAsia="Times New Roman"/>
        </w:rPr>
        <w:t>1</w:t>
      </w:r>
      <w:r w:rsidRPr="00B46A2E">
        <w:t>）二氧化碳是引起温室效应的主要气体，根据图甲回答支持这一结论的信息是：</w:t>
      </w:r>
      <w:r w:rsidRPr="00B46A2E">
        <w:t>______</w:t>
      </w:r>
      <w:r w:rsidRPr="00B46A2E">
        <w:t>。</w:t>
      </w:r>
    </w:p>
    <w:p w:rsidR="00B46A2E" w:rsidRPr="00B46A2E" w:rsidRDefault="00B46A2E" w:rsidP="00B46A2E">
      <w:pPr>
        <w:spacing w:line="360" w:lineRule="auto"/>
        <w:jc w:val="left"/>
        <w:textAlignment w:val="center"/>
      </w:pPr>
      <w:r w:rsidRPr="00B46A2E">
        <w:rPr>
          <w:noProof/>
        </w:rPr>
        <w:drawing>
          <wp:inline distT="0" distB="0" distL="0" distR="0" wp14:anchorId="4DE73F34" wp14:editId="3B707BAB">
            <wp:extent cx="3971925" cy="2828925"/>
            <wp:effectExtent l="0" t="0" r="0" b="0"/>
            <wp:docPr id="293834926" name="图片 2938349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109"/>
                    <a:stretch>
                      <a:fillRect/>
                    </a:stretch>
                  </pic:blipFill>
                  <pic:spPr>
                    <a:xfrm>
                      <a:off x="0" y="0"/>
                      <a:ext cx="3971925" cy="2828925"/>
                    </a:xfrm>
                    <a:prstGeom prst="rect">
                      <a:avLst/>
                    </a:prstGeom>
                  </pic:spPr>
                </pic:pic>
              </a:graphicData>
            </a:graphic>
          </wp:inline>
        </w:drawing>
      </w:r>
      <w:r w:rsidRPr="00B46A2E">
        <w:rPr>
          <w:noProof/>
        </w:rPr>
        <w:drawing>
          <wp:inline distT="0" distB="0" distL="0" distR="0" wp14:anchorId="26A0954E" wp14:editId="798C899B">
            <wp:extent cx="3171825" cy="2847975"/>
            <wp:effectExtent l="0" t="0" r="0" b="0"/>
            <wp:docPr id="1349912413" name="图片 13499124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110"/>
                    <a:stretch>
                      <a:fillRect/>
                    </a:stretch>
                  </pic:blipFill>
                  <pic:spPr>
                    <a:xfrm>
                      <a:off x="0" y="0"/>
                      <a:ext cx="3171825" cy="2847975"/>
                    </a:xfrm>
                    <a:prstGeom prst="rect">
                      <a:avLst/>
                    </a:prstGeom>
                  </pic:spPr>
                </pic:pic>
              </a:graphicData>
            </a:graphic>
          </wp:inline>
        </w:drawing>
      </w:r>
    </w:p>
    <w:p w:rsidR="00B46A2E" w:rsidRPr="00B46A2E" w:rsidRDefault="00B46A2E" w:rsidP="00B46A2E">
      <w:pPr>
        <w:spacing w:line="360" w:lineRule="auto"/>
        <w:jc w:val="left"/>
        <w:textAlignment w:val="center"/>
      </w:pPr>
      <w:r w:rsidRPr="00B46A2E">
        <w:lastRenderedPageBreak/>
        <w:t>（</w:t>
      </w:r>
      <w:r w:rsidRPr="00B46A2E">
        <w:rPr>
          <w:rFonts w:eastAsia="Times New Roman"/>
        </w:rPr>
        <w:t>2</w:t>
      </w:r>
      <w:r w:rsidRPr="00B46A2E">
        <w:t>）科学家已经研究出多种方式来实现二氧化碳的转化。</w:t>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浙江大学研发的</w:t>
      </w:r>
      <w:r w:rsidRPr="00B46A2E">
        <w:t>“</w:t>
      </w:r>
      <w:r w:rsidRPr="00B46A2E">
        <w:t>二氧化碳烟气微藻减排技术</w:t>
      </w:r>
      <w:r w:rsidRPr="00B46A2E">
        <w:t>”</w:t>
      </w:r>
      <w:r w:rsidRPr="00B46A2E">
        <w:t>，利用微型藻类吸收二氧化碳实现固碳。微型藻类是</w:t>
      </w:r>
      <w:r w:rsidRPr="00B46A2E">
        <w:t>______</w:t>
      </w:r>
      <w:r w:rsidRPr="00B46A2E">
        <w:t>（选填</w:t>
      </w:r>
      <w:r w:rsidRPr="00B46A2E">
        <w:t>“</w:t>
      </w:r>
      <w:r w:rsidRPr="00B46A2E">
        <w:t>真核</w:t>
      </w:r>
      <w:r w:rsidRPr="00B46A2E">
        <w:t>”</w:t>
      </w:r>
      <w:r w:rsidRPr="00B46A2E">
        <w:t>或</w:t>
      </w:r>
      <w:r w:rsidRPr="00B46A2E">
        <w:t>“</w:t>
      </w:r>
      <w:r w:rsidRPr="00B46A2E">
        <w:t>原核</w:t>
      </w:r>
      <w:r w:rsidRPr="00B46A2E">
        <w:t>”</w:t>
      </w:r>
      <w:r w:rsidRPr="00B46A2E">
        <w:t>生物，该技术的本质是利用微藻的</w:t>
      </w:r>
      <w:r w:rsidRPr="00B46A2E">
        <w:t>______</w:t>
      </w:r>
      <w:r w:rsidRPr="00B46A2E">
        <w:t>作用实现固碳。</w:t>
      </w:r>
    </w:p>
    <w:p w:rsidR="00B46A2E" w:rsidRPr="00B46A2E" w:rsidRDefault="00B46A2E" w:rsidP="00B46A2E">
      <w:pPr>
        <w:spacing w:line="360" w:lineRule="auto"/>
        <w:jc w:val="left"/>
        <w:textAlignment w:val="center"/>
      </w:pPr>
      <w:r w:rsidRPr="00B46A2E">
        <w:rPr>
          <w:rFonts w:ascii="宋体" w:hAnsi="宋体" w:cs="宋体" w:hint="eastAsia"/>
        </w:rPr>
        <w:t>②</w:t>
      </w:r>
      <w:r w:rsidRPr="00B46A2E">
        <w:t>固碳的另一种方法是将收集的二氧化碳和水混合后注入地下玄武岩中，最终与岩石中的矿物质作用形成固态的石头碳酸盐。这种固碳方式属于</w:t>
      </w:r>
      <w:r w:rsidRPr="00B46A2E">
        <w:t>______</w:t>
      </w:r>
      <w:r w:rsidRPr="00B46A2E">
        <w:t>变化（选填</w:t>
      </w:r>
      <w:r w:rsidRPr="00B46A2E">
        <w:t>“</w:t>
      </w:r>
      <w:r w:rsidRPr="00B46A2E">
        <w:t>物理</w:t>
      </w:r>
      <w:r w:rsidRPr="00B46A2E">
        <w:t>”</w:t>
      </w:r>
      <w:r w:rsidRPr="00B46A2E">
        <w:t>或</w:t>
      </w:r>
      <w:r w:rsidRPr="00B46A2E">
        <w:t>“</w:t>
      </w:r>
      <w:r w:rsidRPr="00B46A2E">
        <w:t>化学</w:t>
      </w:r>
      <w:r w:rsidRPr="00B46A2E">
        <w:t>”</w:t>
      </w:r>
      <w:r w:rsidRPr="00B46A2E">
        <w:t>）。</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我国研发的</w:t>
      </w:r>
      <w:r w:rsidRPr="00B46A2E">
        <w:t>“</w:t>
      </w:r>
      <w:r w:rsidRPr="00B46A2E">
        <w:t>液态太阳燃料合成技术</w:t>
      </w:r>
      <w:r w:rsidRPr="00B46A2E">
        <w:t>”</w:t>
      </w:r>
      <w:r w:rsidRPr="00B46A2E">
        <w:t>（图乙），甲醇（</w:t>
      </w:r>
      <w:r w:rsidRPr="00B46A2E">
        <w:rPr>
          <w:rFonts w:eastAsia="Times New Roman"/>
        </w:rPr>
        <w:t>CH</w:t>
      </w:r>
      <w:r w:rsidRPr="00B46A2E">
        <w:rPr>
          <w:rFonts w:eastAsia="Times New Roman"/>
          <w:vertAlign w:val="subscript"/>
        </w:rPr>
        <w:t>3</w:t>
      </w:r>
      <w:r w:rsidRPr="00B46A2E">
        <w:rPr>
          <w:rFonts w:eastAsia="Times New Roman"/>
        </w:rPr>
        <w:t>OH</w:t>
      </w:r>
      <w:r w:rsidRPr="00B46A2E">
        <w:t>）等液体燃料被形象地称为</w:t>
      </w:r>
      <w:r w:rsidRPr="00B46A2E">
        <w:t>“</w:t>
      </w:r>
      <w:r w:rsidRPr="00B46A2E">
        <w:t>液态阳光</w:t>
      </w:r>
      <w:r w:rsidRPr="00B46A2E">
        <w:t>”</w:t>
      </w:r>
      <w:r w:rsidRPr="00B46A2E">
        <w:t>。甲醇制取过程中能量转化是：太阳能</w:t>
      </w:r>
      <w:r w:rsidRPr="00B46A2E">
        <w:rPr>
          <w:rFonts w:eastAsia="Times New Roman"/>
        </w:rPr>
        <w:t>→</w:t>
      </w:r>
      <w:r w:rsidRPr="00B46A2E">
        <w:t>电能</w:t>
      </w:r>
      <w:r w:rsidRPr="00B46A2E">
        <w:rPr>
          <w:rFonts w:eastAsia="Times New Roman"/>
        </w:rPr>
        <w:t>→</w:t>
      </w:r>
      <w:r w:rsidRPr="00B46A2E">
        <w:t>______</w:t>
      </w:r>
      <w:r w:rsidRPr="00B46A2E">
        <w:t>能。</w:t>
      </w:r>
    </w:p>
    <w:p w:rsidR="00B46A2E" w:rsidRPr="00B46A2E" w:rsidRDefault="00B46A2E" w:rsidP="00B46A2E">
      <w:pPr>
        <w:spacing w:line="360" w:lineRule="auto"/>
        <w:jc w:val="left"/>
        <w:textAlignment w:val="center"/>
      </w:pPr>
      <w:r w:rsidRPr="00B46A2E">
        <w:t>甲醇合成时，若碳元素全部来自于二氧化碳，则制取</w:t>
      </w:r>
      <w:r w:rsidRPr="00B46A2E">
        <w:rPr>
          <w:rFonts w:eastAsia="Times New Roman"/>
        </w:rPr>
        <w:t>10</w:t>
      </w:r>
      <w:r w:rsidRPr="00B46A2E">
        <w:t>吨甲醇需要消耗二氧化碳</w:t>
      </w:r>
      <w:r w:rsidRPr="00B46A2E">
        <w:t>______</w:t>
      </w:r>
      <w:r w:rsidRPr="00B46A2E">
        <w:t>吨。（二氧化碳转化成甲醇的方程式为：</w:t>
      </w:r>
      <w:r w:rsidRPr="00B46A2E">
        <w:object w:dxaOrig="3405" w:dyaOrig="765">
          <v:shape id="_x0000_i1060" type="#_x0000_t75" alt="eqIdecb262b20ace42159901163d0bb548e8" style="width:170.5pt;height:38.5pt" o:ole="">
            <v:imagedata r:id="rId111" o:title="eqIdecb262b20ace42159901163d0bb548e8"/>
          </v:shape>
          <o:OLEObject Type="Embed" ProgID="Equation.DSMT4" ShapeID="_x0000_i1060" DrawAspect="Content" ObjectID="_1688739498" r:id="rId112"/>
        </w:object>
      </w:r>
      <w:r w:rsidRPr="00B46A2E">
        <w:t>）</w:t>
      </w:r>
    </w:p>
    <w:p w:rsidR="00B46A2E" w:rsidRPr="00B46A2E" w:rsidRDefault="00B46A2E" w:rsidP="00B46A2E">
      <w:pPr>
        <w:spacing w:line="360" w:lineRule="auto"/>
        <w:jc w:val="left"/>
        <w:textAlignment w:val="center"/>
      </w:pPr>
      <w:r w:rsidRPr="00B46A2E">
        <w:t>（</w:t>
      </w:r>
      <w:r w:rsidRPr="00B46A2E">
        <w:rPr>
          <w:rFonts w:eastAsia="Times New Roman"/>
        </w:rPr>
        <w:t>3</w:t>
      </w:r>
      <w:r w:rsidRPr="00B46A2E">
        <w:t>）交通领域的</w:t>
      </w:r>
      <w:r w:rsidRPr="00B46A2E">
        <w:t>“</w:t>
      </w:r>
      <w:r w:rsidRPr="00B46A2E">
        <w:t>以电代油</w:t>
      </w:r>
      <w:r w:rsidRPr="00B46A2E">
        <w:t>”</w:t>
      </w:r>
      <w:r w:rsidRPr="00B46A2E">
        <w:t>可以来实现</w:t>
      </w:r>
      <w:r w:rsidRPr="00B46A2E">
        <w:t>“</w:t>
      </w:r>
      <w:r w:rsidRPr="00B46A2E">
        <w:t>减碳</w:t>
      </w:r>
      <w:r w:rsidRPr="00B46A2E">
        <w:t>”</w:t>
      </w:r>
      <w:r w:rsidRPr="00B46A2E">
        <w:t>目标。图丙为某纯电动汽车与某燃油汽车的相关数据，请回答：</w:t>
      </w:r>
    </w:p>
    <w:p w:rsidR="00B46A2E" w:rsidRPr="00B46A2E" w:rsidRDefault="00B46A2E" w:rsidP="00B46A2E">
      <w:pPr>
        <w:spacing w:line="360" w:lineRule="auto"/>
        <w:jc w:val="left"/>
        <w:textAlignment w:val="center"/>
      </w:pPr>
      <w:r w:rsidRPr="00B46A2E">
        <w:rPr>
          <w:noProof/>
        </w:rPr>
        <w:drawing>
          <wp:inline distT="0" distB="0" distL="0" distR="0" wp14:anchorId="39A8D641" wp14:editId="1D3045DF">
            <wp:extent cx="5076825" cy="1714500"/>
            <wp:effectExtent l="0" t="0" r="0" b="0"/>
            <wp:docPr id="484917041" name="图片 484917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113"/>
                    <a:stretch>
                      <a:fillRect/>
                    </a:stretch>
                  </pic:blipFill>
                  <pic:spPr>
                    <a:xfrm>
                      <a:off x="0" y="0"/>
                      <a:ext cx="5076825" cy="1714500"/>
                    </a:xfrm>
                    <a:prstGeom prst="rect">
                      <a:avLst/>
                    </a:prstGeom>
                  </pic:spPr>
                </pic:pic>
              </a:graphicData>
            </a:graphic>
          </wp:inline>
        </w:drawing>
      </w:r>
    </w:p>
    <w:p w:rsidR="00B46A2E" w:rsidRPr="00B46A2E" w:rsidRDefault="00B46A2E" w:rsidP="00B46A2E">
      <w:pPr>
        <w:spacing w:line="360" w:lineRule="auto"/>
        <w:jc w:val="left"/>
        <w:textAlignment w:val="center"/>
      </w:pPr>
      <w:r w:rsidRPr="00B46A2E">
        <w:rPr>
          <w:rFonts w:ascii="宋体" w:hAnsi="宋体" w:cs="宋体" w:hint="eastAsia"/>
        </w:rPr>
        <w:t>①</w:t>
      </w:r>
      <w:r w:rsidRPr="00B46A2E">
        <w:t>与燃油汽车相比，纯电动汽车每行驶</w:t>
      </w:r>
      <w:r w:rsidRPr="00B46A2E">
        <w:rPr>
          <w:rFonts w:eastAsia="Times New Roman"/>
        </w:rPr>
        <w:t>100km</w:t>
      </w:r>
      <w:r w:rsidRPr="00B46A2E">
        <w:t>会向空气减少排放</w:t>
      </w:r>
      <w:r w:rsidRPr="00B46A2E">
        <w:t>______</w:t>
      </w:r>
      <w:r w:rsidRPr="00B46A2E">
        <w:rPr>
          <w:rFonts w:eastAsia="Times New Roman"/>
        </w:rPr>
        <w:t>kg</w:t>
      </w:r>
      <w:r w:rsidRPr="00B46A2E">
        <w:t>的二氧化碳（</w:t>
      </w:r>
      <w:r w:rsidRPr="00B46A2E">
        <w:object w:dxaOrig="2106" w:dyaOrig="394">
          <v:shape id="_x0000_i1061" type="#_x0000_t75" alt="eqId4f1fc383986f49baadb048582871b2bd" style="width:105.5pt;height:19.5pt" o:ole="">
            <v:imagedata r:id="rId114" o:title="eqId4f1fc383986f49baadb048582871b2bd"/>
          </v:shape>
          <o:OLEObject Type="Embed" ProgID="Equation.DSMT4" ShapeID="_x0000_i1061" DrawAspect="Content" ObjectID="_1688739499" r:id="rId115"/>
        </w:object>
      </w:r>
      <w:r w:rsidRPr="00B46A2E">
        <w:t>，结果精确到</w:t>
      </w:r>
      <w:r w:rsidRPr="00B46A2E">
        <w:rPr>
          <w:rFonts w:eastAsia="Times New Roman"/>
        </w:rPr>
        <w:t>0.1</w:t>
      </w:r>
      <w:r w:rsidRPr="00B46A2E">
        <w:t>）。</w:t>
      </w:r>
    </w:p>
    <w:p w:rsidR="00B46A2E" w:rsidRPr="00B46A2E" w:rsidRDefault="00B46A2E" w:rsidP="00B46A2E">
      <w:pPr>
        <w:spacing w:line="360" w:lineRule="auto"/>
        <w:jc w:val="left"/>
        <w:textAlignment w:val="center"/>
      </w:pPr>
      <w:r w:rsidRPr="00B46A2E">
        <w:rPr>
          <w:rFonts w:ascii="宋体" w:hAnsi="宋体" w:cs="宋体" w:hint="eastAsia"/>
        </w:rPr>
        <w:t>②</w:t>
      </w:r>
      <w:r w:rsidRPr="00B46A2E">
        <w:t>从获取电能的各种方式看，相对于燃煤发电，符合</w:t>
      </w:r>
      <w:r w:rsidRPr="00B46A2E">
        <w:t>“</w:t>
      </w:r>
      <w:r w:rsidRPr="00B46A2E">
        <w:t>减碳</w:t>
      </w:r>
      <w:r w:rsidRPr="00B46A2E">
        <w:t>”</w:t>
      </w:r>
      <w:r w:rsidRPr="00B46A2E">
        <w:t>理念的是</w:t>
      </w:r>
      <w:r w:rsidRPr="00B46A2E">
        <w:t>______</w:t>
      </w:r>
      <w:r w:rsidRPr="00B46A2E">
        <w:t>发电。</w:t>
      </w:r>
    </w:p>
    <w:p w:rsidR="00B46A2E" w:rsidRPr="00B46A2E" w:rsidRDefault="00B46A2E" w:rsidP="00B46A2E">
      <w:pPr>
        <w:spacing w:line="360" w:lineRule="auto"/>
        <w:jc w:val="left"/>
        <w:textAlignment w:val="center"/>
      </w:pPr>
      <w:r w:rsidRPr="00B46A2E">
        <w:t>【答案】大气中二氧化碳浓度升高，全球平均气温也升高，且趋势相同（合理即可）</w:t>
      </w:r>
      <w:r w:rsidRPr="00B46A2E">
        <w:t xml:space="preserve">    </w:t>
      </w:r>
      <w:r w:rsidRPr="00B46A2E">
        <w:t>真核</w:t>
      </w:r>
      <w:r w:rsidRPr="00B46A2E">
        <w:t xml:space="preserve">    </w:t>
      </w:r>
      <w:r w:rsidRPr="00B46A2E">
        <w:t>光合</w:t>
      </w:r>
      <w:r w:rsidRPr="00B46A2E">
        <w:t xml:space="preserve">    </w:t>
      </w:r>
      <w:r w:rsidRPr="00B46A2E">
        <w:t>化学</w:t>
      </w:r>
      <w:r w:rsidRPr="00B46A2E">
        <w:t xml:space="preserve">    </w:t>
      </w:r>
      <w:r w:rsidRPr="00B46A2E">
        <w:t>化学</w:t>
      </w:r>
      <w:r w:rsidRPr="00B46A2E">
        <w:t xml:space="preserve">    </w:t>
      </w:r>
      <w:r w:rsidRPr="00B46A2E">
        <w:rPr>
          <w:rFonts w:eastAsia="Times New Roman"/>
        </w:rPr>
        <w:t>13.75</w:t>
      </w:r>
      <w:r w:rsidRPr="00B46A2E">
        <w:t xml:space="preserve">    </w:t>
      </w:r>
      <w:r w:rsidRPr="00B46A2E">
        <w:rPr>
          <w:rFonts w:eastAsia="Times New Roman"/>
        </w:rPr>
        <w:t>11.3</w:t>
      </w:r>
      <w:r w:rsidRPr="00B46A2E">
        <w:t xml:space="preserve">    </w:t>
      </w:r>
      <w:r w:rsidRPr="00B46A2E">
        <w:t>光伏（水力、风力等合理即可）</w:t>
      </w:r>
      <w:r w:rsidRPr="00B46A2E">
        <w:t xml:space="preserve">    </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1)</w:t>
      </w:r>
      <w:r w:rsidRPr="00B46A2E">
        <w:t>随着大气中二氧化碳浓度升高，全球平均气温也升高，且趋势相同，可证明二氧化碳是引起温室效应的主要气体；</w:t>
      </w:r>
    </w:p>
    <w:p w:rsidR="00B46A2E" w:rsidRPr="00B46A2E" w:rsidRDefault="00B46A2E" w:rsidP="00B46A2E">
      <w:pPr>
        <w:spacing w:line="360" w:lineRule="auto"/>
        <w:jc w:val="left"/>
        <w:textAlignment w:val="center"/>
      </w:pPr>
      <w:r w:rsidRPr="00B46A2E">
        <w:t>(2)</w:t>
      </w:r>
      <w:r w:rsidRPr="00B46A2E">
        <w:rPr>
          <w:rFonts w:ascii="宋体" w:hAnsi="宋体" w:cs="宋体" w:hint="eastAsia"/>
        </w:rPr>
        <w:t>②</w:t>
      </w:r>
      <w:r w:rsidRPr="00B46A2E">
        <w:t>微型藻类是一类能进行光合作用的真核低等生物；</w:t>
      </w:r>
    </w:p>
    <w:p w:rsidR="00B46A2E" w:rsidRPr="00B46A2E" w:rsidRDefault="00B46A2E" w:rsidP="00B46A2E">
      <w:pPr>
        <w:spacing w:line="360" w:lineRule="auto"/>
        <w:jc w:val="left"/>
        <w:textAlignment w:val="center"/>
      </w:pPr>
      <w:r w:rsidRPr="00B46A2E">
        <w:rPr>
          <w:rFonts w:ascii="宋体" w:hAnsi="宋体" w:cs="宋体" w:hint="eastAsia"/>
        </w:rPr>
        <w:t>③</w:t>
      </w:r>
      <w:r w:rsidRPr="00B46A2E">
        <w:t>利用微型藻类吸收二氧化碳实现固碳，本质是利用微藻的光合作用实现固碳；</w:t>
      </w:r>
    </w:p>
    <w:p w:rsidR="00B46A2E" w:rsidRPr="00B46A2E" w:rsidRDefault="00B46A2E" w:rsidP="00B46A2E">
      <w:pPr>
        <w:spacing w:line="360" w:lineRule="auto"/>
        <w:jc w:val="left"/>
        <w:textAlignment w:val="center"/>
      </w:pPr>
      <w:r w:rsidRPr="00B46A2E">
        <w:rPr>
          <w:rFonts w:ascii="宋体" w:hAnsi="宋体" w:cs="宋体" w:hint="eastAsia"/>
        </w:rPr>
        <w:lastRenderedPageBreak/>
        <w:t>④</w:t>
      </w:r>
      <w:r w:rsidRPr="00B46A2E">
        <w:t>二氧化碳和水混合后注入地下玄武岩中，最终与岩石中的矿物质作用形成固态的石头碳酸盐，有新物质的生成属于化学变化；</w:t>
      </w:r>
    </w:p>
    <w:p w:rsidR="00B46A2E" w:rsidRPr="00B46A2E" w:rsidRDefault="00B46A2E" w:rsidP="00B46A2E">
      <w:pPr>
        <w:spacing w:line="360" w:lineRule="auto"/>
        <w:jc w:val="left"/>
        <w:textAlignment w:val="center"/>
      </w:pPr>
      <w:r w:rsidRPr="00B46A2E">
        <w:rPr>
          <w:rFonts w:ascii="宋体" w:hAnsi="宋体" w:cs="宋体" w:hint="eastAsia"/>
        </w:rPr>
        <w:t>⑤</w:t>
      </w:r>
      <w:r w:rsidRPr="00B46A2E">
        <w:t>光伏发电是将太阳能转化成电能电解水，电解水时电能转化为化学能，生成的氢气和二氧化碳再生成甲醇也是化学能的转化；</w:t>
      </w:r>
    </w:p>
    <w:p w:rsidR="00B46A2E" w:rsidRPr="00B46A2E" w:rsidRDefault="00B46A2E" w:rsidP="00B46A2E">
      <w:pPr>
        <w:spacing w:line="360" w:lineRule="auto"/>
        <w:jc w:val="left"/>
        <w:textAlignment w:val="center"/>
        <w:rPr>
          <w:i/>
        </w:rPr>
      </w:pPr>
      <w:r w:rsidRPr="00B46A2E">
        <w:rPr>
          <w:rFonts w:ascii="宋体" w:hAnsi="宋体" w:cs="宋体" w:hint="eastAsia"/>
        </w:rPr>
        <w:t>⑥</w:t>
      </w:r>
      <w:r w:rsidRPr="00B46A2E">
        <w:t xml:space="preserve"> </w:t>
      </w:r>
      <w:r w:rsidRPr="00B46A2E">
        <w:t>设需要消耗二氧化碳的质量为</w:t>
      </w:r>
      <w:r w:rsidRPr="00B46A2E">
        <w:rPr>
          <w:i/>
        </w:rPr>
        <w:t>x</w:t>
      </w:r>
    </w:p>
    <w:p w:rsidR="00B46A2E" w:rsidRPr="00B46A2E" w:rsidRDefault="00B46A2E" w:rsidP="00B46A2E">
      <w:pPr>
        <w:spacing w:line="360" w:lineRule="auto"/>
        <w:jc w:val="left"/>
        <w:textAlignment w:val="center"/>
      </w:pPr>
      <w:r w:rsidRPr="00B46A2E">
        <w:object w:dxaOrig="3525" w:dyaOrig="1485">
          <v:shape id="_x0000_i1062" type="#_x0000_t75" alt="eqId0b62c0615bf649a199aa4602ef4c03d7" style="width:176.5pt;height:74.5pt" o:ole="">
            <v:imagedata r:id="rId116" o:title="eqId0b62c0615bf649a199aa4602ef4c03d7"/>
          </v:shape>
          <o:OLEObject Type="Embed" ProgID="Equation.DSMT4" ShapeID="_x0000_i1062" DrawAspect="Content" ObjectID="_1688739500" r:id="rId117"/>
        </w:object>
      </w:r>
      <w:r w:rsidRPr="00B46A2E">
        <w:br/>
      </w:r>
    </w:p>
    <w:p w:rsidR="00B46A2E" w:rsidRPr="00B46A2E" w:rsidRDefault="00B46A2E" w:rsidP="00B46A2E">
      <w:pPr>
        <w:spacing w:line="360" w:lineRule="auto"/>
        <w:jc w:val="left"/>
        <w:textAlignment w:val="center"/>
      </w:pPr>
      <w:r w:rsidRPr="00B46A2E">
        <w:object w:dxaOrig="945" w:dyaOrig="615">
          <v:shape id="_x0000_i1063" type="#_x0000_t75" alt="eqIdabee5a81d4bb4af9bb28baeaacb3c6dc" style="width:47.5pt;height:31pt" o:ole="">
            <v:imagedata r:id="rId118" o:title="eqIdabee5a81d4bb4af9bb28baeaacb3c6dc"/>
          </v:shape>
          <o:OLEObject Type="Embed" ProgID="Equation.DSMT4" ShapeID="_x0000_i1063" DrawAspect="Content" ObjectID="_1688739501" r:id="rId119"/>
        </w:object>
      </w:r>
    </w:p>
    <w:p w:rsidR="00B46A2E" w:rsidRPr="00B46A2E" w:rsidRDefault="00B46A2E" w:rsidP="00B46A2E">
      <w:pPr>
        <w:spacing w:line="360" w:lineRule="auto"/>
        <w:jc w:val="left"/>
        <w:textAlignment w:val="center"/>
      </w:pPr>
      <w:r w:rsidRPr="00B46A2E">
        <w:rPr>
          <w:i/>
        </w:rPr>
        <w:t>x</w:t>
      </w:r>
      <w:r w:rsidRPr="00B46A2E">
        <w:t>=13.75t</w:t>
      </w:r>
      <w:r w:rsidRPr="00B46A2E">
        <w:t>；</w:t>
      </w:r>
    </w:p>
    <w:p w:rsidR="00B46A2E" w:rsidRPr="00B46A2E" w:rsidRDefault="00B46A2E" w:rsidP="00B46A2E">
      <w:pPr>
        <w:spacing w:line="360" w:lineRule="auto"/>
        <w:jc w:val="left"/>
        <w:textAlignment w:val="center"/>
      </w:pPr>
      <w:r w:rsidRPr="00B46A2E">
        <w:t>(3)</w:t>
      </w:r>
      <w:r w:rsidRPr="00B46A2E">
        <w:rPr>
          <w:rFonts w:ascii="宋体" w:hAnsi="宋体" w:cs="宋体" w:hint="eastAsia"/>
        </w:rPr>
        <w:t>⑦</w:t>
      </w:r>
      <w:r w:rsidRPr="00B46A2E">
        <w:t>纯电动汽车每行驶</w:t>
      </w:r>
      <w:r w:rsidRPr="00B46A2E">
        <w:t>100km</w:t>
      </w:r>
      <w:r w:rsidRPr="00B46A2E">
        <w:t>会向空气中排放的二氧化碳质量为：</w:t>
      </w:r>
      <w:r w:rsidRPr="00B46A2E">
        <w:object w:dxaOrig="2685" w:dyaOrig="315">
          <v:shape id="_x0000_i1064" type="#_x0000_t75" alt="eqId9668f6e83e6e417b836cbad4ec7d9ff2" style="width:134.5pt;height:16pt" o:ole="">
            <v:imagedata r:id="rId120" o:title="eqId9668f6e83e6e417b836cbad4ec7d9ff2"/>
          </v:shape>
          <o:OLEObject Type="Embed" ProgID="Equation.DSMT4" ShapeID="_x0000_i1064" DrawAspect="Content" ObjectID="_1688739502" r:id="rId121"/>
        </w:object>
      </w:r>
      <w:r w:rsidRPr="00B46A2E">
        <w:t>，燃油汽车每行驶</w:t>
      </w:r>
      <w:r w:rsidRPr="00B46A2E">
        <w:t>100km</w:t>
      </w:r>
      <w:r w:rsidRPr="00B46A2E">
        <w:t>会向空气中排放的二氧化碳质量为：</w:t>
      </w:r>
      <w:r w:rsidRPr="00B46A2E">
        <w:t xml:space="preserve"> </w:t>
      </w:r>
      <w:r w:rsidRPr="00B46A2E">
        <w:object w:dxaOrig="4395" w:dyaOrig="360">
          <v:shape id="_x0000_i1065" type="#_x0000_t75" alt="eqId8710ae129e5f4f5ebed86d5594ab2359" style="width:220pt;height:18pt" o:ole="">
            <v:imagedata r:id="rId122" o:title="eqId8710ae129e5f4f5ebed86d5594ab2359"/>
          </v:shape>
          <o:OLEObject Type="Embed" ProgID="Equation.DSMT4" ShapeID="_x0000_i1065" DrawAspect="Content" ObjectID="_1688739503" r:id="rId123"/>
        </w:object>
      </w:r>
      <w:r w:rsidRPr="00B46A2E">
        <w:t>，故与燃油汽车相比，纯电动汽车每行驶</w:t>
      </w:r>
      <w:r w:rsidRPr="00B46A2E">
        <w:t>100km</w:t>
      </w:r>
      <w:r w:rsidRPr="00B46A2E">
        <w:t>会向空气减少排放二氧化碳的质量为：</w:t>
      </w:r>
      <w:r w:rsidRPr="00B46A2E">
        <w:t xml:space="preserve"> </w:t>
      </w:r>
      <w:r w:rsidRPr="00B46A2E">
        <w:object w:dxaOrig="2295" w:dyaOrig="315">
          <v:shape id="_x0000_i1066" type="#_x0000_t75" alt="eqId2088d40604c7480f9e15413e234bd076" style="width:115pt;height:16pt" o:ole="">
            <v:imagedata r:id="rId124" o:title="eqId2088d40604c7480f9e15413e234bd076"/>
          </v:shape>
          <o:OLEObject Type="Embed" ProgID="Equation.DSMT4" ShapeID="_x0000_i1066" DrawAspect="Content" ObjectID="_1688739504" r:id="rId125"/>
        </w:object>
      </w:r>
      <w:r w:rsidRPr="00B46A2E">
        <w:t>；</w:t>
      </w:r>
    </w:p>
    <w:p w:rsidR="00B46A2E" w:rsidRPr="00B46A2E" w:rsidRDefault="00B46A2E" w:rsidP="00B46A2E">
      <w:pPr>
        <w:spacing w:line="360" w:lineRule="auto"/>
        <w:jc w:val="left"/>
        <w:textAlignment w:val="center"/>
      </w:pPr>
      <w:r w:rsidRPr="00B46A2E">
        <w:rPr>
          <w:rFonts w:ascii="宋体" w:hAnsi="宋体" w:cs="宋体" w:hint="eastAsia"/>
        </w:rPr>
        <w:t>⑧</w:t>
      </w:r>
      <w:r w:rsidRPr="00B46A2E">
        <w:t>相对于燃煤发电，光伏、水力、风力发电符合</w:t>
      </w:r>
      <w:r w:rsidRPr="00B46A2E">
        <w:t>“</w:t>
      </w:r>
      <w:r w:rsidRPr="00B46A2E">
        <w:t>减碳</w:t>
      </w:r>
      <w:r w:rsidRPr="00B46A2E">
        <w:t>”</w:t>
      </w:r>
      <w:r w:rsidRPr="00B46A2E">
        <w:t>理念。</w:t>
      </w:r>
    </w:p>
    <w:p w:rsidR="00B46A2E" w:rsidRPr="00B46A2E" w:rsidRDefault="00B46A2E" w:rsidP="00B46A2E">
      <w:pPr>
        <w:spacing w:line="360" w:lineRule="auto"/>
        <w:jc w:val="left"/>
        <w:textAlignment w:val="center"/>
      </w:pPr>
      <w:r w:rsidRPr="00B46A2E">
        <w:t>22</w:t>
      </w:r>
      <w:r w:rsidRPr="00B46A2E">
        <w:t>．（</w:t>
      </w:r>
      <w:r w:rsidRPr="00B46A2E">
        <w:t>2021·</w:t>
      </w:r>
      <w:r w:rsidRPr="00B46A2E">
        <w:t>浙江嘉兴）人类对科学规律的认识常需经历漫长的探索过程，对金属活动性规律的认识也是如此。</w:t>
      </w:r>
    </w:p>
    <w:p w:rsidR="00B46A2E" w:rsidRPr="00B46A2E" w:rsidRDefault="00B46A2E" w:rsidP="00B46A2E">
      <w:pPr>
        <w:spacing w:line="360" w:lineRule="auto"/>
        <w:jc w:val="left"/>
        <w:textAlignment w:val="center"/>
      </w:pPr>
      <w:r w:rsidRPr="00B46A2E">
        <w:t>（</w:t>
      </w:r>
      <w:r w:rsidRPr="00B46A2E">
        <w:rPr>
          <w:rFonts w:eastAsia="Times New Roman"/>
        </w:rPr>
        <w:t>1</w:t>
      </w:r>
      <w:r w:rsidRPr="00B46A2E">
        <w:t>）</w:t>
      </w:r>
      <w:r w:rsidRPr="00B46A2E">
        <w:rPr>
          <w:rFonts w:eastAsia="Times New Roman"/>
        </w:rPr>
        <w:t>1625</w:t>
      </w:r>
      <w:r w:rsidRPr="00B46A2E">
        <w:t>年格劳贝尔发现将金属放入稀盐酸中会</w:t>
      </w:r>
      <w:r w:rsidRPr="00B46A2E">
        <w:t>“</w:t>
      </w:r>
      <w:r w:rsidRPr="00B46A2E">
        <w:t>消失</w:t>
      </w:r>
      <w:r w:rsidRPr="00B46A2E">
        <w:t>”</w:t>
      </w:r>
      <w:r w:rsidRPr="00B46A2E">
        <w:t>，这为发现金属活动性顺序奠定了基础。小嘉选用锡、铜、锌三种金属重温实验，则会</w:t>
      </w:r>
      <w:r w:rsidRPr="00B46A2E">
        <w:t>“</w:t>
      </w:r>
      <w:r w:rsidRPr="00B46A2E">
        <w:t>消失</w:t>
      </w:r>
      <w:r w:rsidRPr="00B46A2E">
        <w:t>”</w:t>
      </w:r>
      <w:r w:rsidRPr="00B46A2E">
        <w:t>的金属有</w:t>
      </w:r>
      <w:r w:rsidRPr="00B46A2E">
        <w:t>______</w:t>
      </w:r>
      <w:r w:rsidRPr="00B46A2E">
        <w:t>。</w:t>
      </w:r>
    </w:p>
    <w:p w:rsidR="00B46A2E" w:rsidRPr="00B46A2E" w:rsidRDefault="00B46A2E" w:rsidP="00B46A2E">
      <w:pPr>
        <w:spacing w:line="360" w:lineRule="auto"/>
        <w:jc w:val="left"/>
        <w:textAlignment w:val="center"/>
      </w:pPr>
      <w:r w:rsidRPr="00B46A2E">
        <w:t>（</w:t>
      </w:r>
      <w:r w:rsidRPr="00B46A2E">
        <w:rPr>
          <w:rFonts w:eastAsia="Times New Roman"/>
        </w:rPr>
        <w:t>2</w:t>
      </w:r>
      <w:r w:rsidRPr="00B46A2E">
        <w:t>）</w:t>
      </w:r>
      <w:r w:rsidRPr="00B46A2E">
        <w:rPr>
          <w:rFonts w:eastAsia="Times New Roman"/>
        </w:rPr>
        <w:t>1766</w:t>
      </w:r>
      <w:r w:rsidRPr="00B46A2E">
        <w:t>年卡文迪许用金属与酸反应制取了一种可燃性气体，他称之为</w:t>
      </w:r>
      <w:r w:rsidRPr="00B46A2E">
        <w:t>“</w:t>
      </w:r>
      <w:r w:rsidRPr="00B46A2E">
        <w:t>可燃空气</w:t>
      </w:r>
      <w:r w:rsidRPr="00B46A2E">
        <w:t>”</w:t>
      </w:r>
      <w:r w:rsidRPr="00B46A2E">
        <w:t>，其实该气体就是</w:t>
      </w:r>
      <w:r w:rsidRPr="00B46A2E">
        <w:t>______</w:t>
      </w:r>
      <w:r w:rsidRPr="00B46A2E">
        <w:t>。从此为探索金属活动性打开了新思路。</w:t>
      </w:r>
    </w:p>
    <w:p w:rsidR="00B46A2E" w:rsidRPr="00B46A2E" w:rsidRDefault="00B46A2E" w:rsidP="00B46A2E">
      <w:pPr>
        <w:spacing w:line="360" w:lineRule="auto"/>
        <w:jc w:val="left"/>
        <w:textAlignment w:val="center"/>
      </w:pPr>
      <w:r w:rsidRPr="00B46A2E">
        <w:rPr>
          <w:noProof/>
        </w:rPr>
        <w:drawing>
          <wp:inline distT="0" distB="0" distL="0" distR="0" wp14:anchorId="1E94052D" wp14:editId="2F97564E">
            <wp:extent cx="1247775" cy="1295400"/>
            <wp:effectExtent l="0" t="0" r="0" b="0"/>
            <wp:docPr id="240316194" name="图片 2403161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298121" name=""/>
                    <pic:cNvPicPr>
                      <a:picLocks noChangeAspect="1"/>
                    </pic:cNvPicPr>
                  </pic:nvPicPr>
                  <pic:blipFill>
                    <a:blip r:embed="rId126"/>
                    <a:stretch>
                      <a:fillRect/>
                    </a:stretch>
                  </pic:blipFill>
                  <pic:spPr>
                    <a:xfrm>
                      <a:off x="0" y="0"/>
                      <a:ext cx="1247775" cy="1295400"/>
                    </a:xfrm>
                    <a:prstGeom prst="rect">
                      <a:avLst/>
                    </a:prstGeom>
                  </pic:spPr>
                </pic:pic>
              </a:graphicData>
            </a:graphic>
          </wp:inline>
        </w:drawing>
      </w:r>
    </w:p>
    <w:p w:rsidR="00B46A2E" w:rsidRPr="00B46A2E" w:rsidRDefault="00B46A2E" w:rsidP="00B46A2E">
      <w:pPr>
        <w:spacing w:line="360" w:lineRule="auto"/>
        <w:jc w:val="left"/>
        <w:textAlignment w:val="center"/>
      </w:pPr>
      <w:r w:rsidRPr="00B46A2E">
        <w:t>（</w:t>
      </w:r>
      <w:r w:rsidRPr="00B46A2E">
        <w:rPr>
          <w:rFonts w:eastAsia="Times New Roman"/>
        </w:rPr>
        <w:t>3</w:t>
      </w:r>
      <w:r w:rsidRPr="00B46A2E">
        <w:t>）</w:t>
      </w:r>
      <w:r w:rsidRPr="00B46A2E">
        <w:rPr>
          <w:rFonts w:eastAsia="Times New Roman"/>
        </w:rPr>
        <w:t>1865</w:t>
      </w:r>
      <w:r w:rsidRPr="00B46A2E">
        <w:t>年贝开托夫经过大量的实验得出了金属活动性规律。小嘉运用该规律开展实验，</w:t>
      </w:r>
      <w:r w:rsidRPr="00B46A2E">
        <w:lastRenderedPageBreak/>
        <w:t>向硝酸铜和硝酸银的混合溶液中逐渐加入铁粉，溶液质量变化如图所示，则</w:t>
      </w:r>
      <w:r w:rsidRPr="00B46A2E">
        <w:rPr>
          <w:rFonts w:eastAsia="Times New Roman"/>
        </w:rPr>
        <w:t>B</w:t>
      </w:r>
      <w:r w:rsidRPr="00B46A2E">
        <w:t>点时溶液中所含的金属阳离子有</w:t>
      </w:r>
      <w:r w:rsidRPr="00B46A2E">
        <w:t>______</w:t>
      </w:r>
      <w:r w:rsidRPr="00B46A2E">
        <w:t>。</w:t>
      </w:r>
    </w:p>
    <w:p w:rsidR="00B46A2E" w:rsidRPr="00B46A2E" w:rsidRDefault="00B46A2E" w:rsidP="00B46A2E">
      <w:pPr>
        <w:spacing w:line="360" w:lineRule="auto"/>
        <w:jc w:val="left"/>
        <w:textAlignment w:val="center"/>
      </w:pPr>
      <w:r w:rsidRPr="00B46A2E">
        <w:t>【答案】锌、锡</w:t>
      </w:r>
      <w:r w:rsidRPr="00B46A2E">
        <w:t xml:space="preserve">    </w:t>
      </w:r>
      <w:r w:rsidRPr="00B46A2E">
        <w:t>氢气</w:t>
      </w:r>
      <w:r w:rsidRPr="00B46A2E">
        <w:t xml:space="preserve">    Cu</w:t>
      </w:r>
      <w:r w:rsidRPr="00B46A2E">
        <w:rPr>
          <w:vertAlign w:val="superscript"/>
        </w:rPr>
        <w:t>2+</w:t>
      </w:r>
      <w:r w:rsidRPr="00B46A2E">
        <w:t>、</w:t>
      </w:r>
      <w:r w:rsidRPr="00B46A2E">
        <w:t>Fe</w:t>
      </w:r>
      <w:r w:rsidRPr="00B46A2E">
        <w:rPr>
          <w:vertAlign w:val="superscript"/>
        </w:rPr>
        <w:t>2+</w:t>
      </w:r>
      <w:r w:rsidRPr="00B46A2E">
        <w:t xml:space="preserve">    </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w:t>
      </w:r>
      <w:r w:rsidRPr="00B46A2E">
        <w:t>1</w:t>
      </w:r>
      <w:r w:rsidRPr="00B46A2E">
        <w:t>）在金属活动性顺序里，锌、锡排在氢前，能与稀盐酸反应，能消失，铜排在氢后，与稀盐酸不反应，不能消失；</w:t>
      </w:r>
    </w:p>
    <w:p w:rsidR="00B46A2E" w:rsidRPr="00B46A2E" w:rsidRDefault="00B46A2E" w:rsidP="00B46A2E">
      <w:pPr>
        <w:spacing w:line="360" w:lineRule="auto"/>
        <w:jc w:val="left"/>
        <w:textAlignment w:val="center"/>
      </w:pPr>
      <w:r w:rsidRPr="00B46A2E">
        <w:t>（</w:t>
      </w:r>
      <w:r w:rsidRPr="00B46A2E">
        <w:t>2</w:t>
      </w:r>
      <w:r w:rsidRPr="00B46A2E">
        <w:t>）金属能与酸反应生成氢气，故该气体是氢气；</w:t>
      </w:r>
    </w:p>
    <w:p w:rsidR="00B46A2E" w:rsidRPr="00B46A2E" w:rsidRDefault="00B46A2E" w:rsidP="00B46A2E">
      <w:pPr>
        <w:spacing w:line="360" w:lineRule="auto"/>
        <w:jc w:val="left"/>
        <w:textAlignment w:val="center"/>
      </w:pPr>
      <w:r w:rsidRPr="00B46A2E">
        <w:t>（</w:t>
      </w:r>
      <w:r w:rsidRPr="00B46A2E">
        <w:t>3</w:t>
      </w:r>
      <w:r w:rsidRPr="00B46A2E">
        <w:t>）金属活动性：</w:t>
      </w:r>
      <w:r w:rsidRPr="00B46A2E">
        <w:t>Fe</w:t>
      </w:r>
      <w:r w:rsidRPr="00B46A2E">
        <w:t>＞</w:t>
      </w:r>
      <w:r w:rsidRPr="00B46A2E">
        <w:t>Cu</w:t>
      </w:r>
      <w:r w:rsidRPr="00B46A2E">
        <w:t>＞</w:t>
      </w:r>
      <w:r w:rsidRPr="00B46A2E">
        <w:t>Ag</w:t>
      </w:r>
      <w:r w:rsidRPr="00B46A2E">
        <w:t>，向硝酸铜和硝酸银的混合溶液中逐渐加入铁粉，铁先与硝酸银反应生成硝酸亚铁和银，待硝酸银完全反应后，铁再与硝酸铜反应生成硝酸亚铁和铜，</w:t>
      </w:r>
      <w:r w:rsidRPr="00B46A2E">
        <w:t>B</w:t>
      </w:r>
      <w:r w:rsidRPr="00B46A2E">
        <w:t>点时，铁和硝酸银恰好完全反应，故溶液中的溶质为硝酸铜、硝酸亚铁，所含的金属阳离子为：</w:t>
      </w:r>
      <w:r w:rsidRPr="00B46A2E">
        <w:t>Cu</w:t>
      </w:r>
      <w:r w:rsidRPr="00B46A2E">
        <w:rPr>
          <w:vertAlign w:val="superscript"/>
        </w:rPr>
        <w:t>2+</w:t>
      </w:r>
      <w:r w:rsidRPr="00B46A2E">
        <w:t>、</w:t>
      </w:r>
      <w:r w:rsidRPr="00B46A2E">
        <w:t>Fe</w:t>
      </w:r>
      <w:r w:rsidRPr="00B46A2E">
        <w:rPr>
          <w:vertAlign w:val="superscript"/>
        </w:rPr>
        <w:t>2+</w:t>
      </w:r>
      <w:r w:rsidRPr="00B46A2E">
        <w:t>。</w:t>
      </w:r>
    </w:p>
    <w:p w:rsidR="00B46A2E" w:rsidRPr="00B46A2E" w:rsidRDefault="00B46A2E" w:rsidP="00B46A2E">
      <w:pPr>
        <w:spacing w:line="360" w:lineRule="auto"/>
        <w:jc w:val="left"/>
        <w:textAlignment w:val="center"/>
      </w:pPr>
      <w:r w:rsidRPr="00B46A2E">
        <w:t>23</w:t>
      </w:r>
      <w:r w:rsidRPr="00B46A2E">
        <w:t>．（</w:t>
      </w:r>
      <w:r w:rsidRPr="00B46A2E">
        <w:t>2021·</w:t>
      </w:r>
      <w:r w:rsidRPr="00B46A2E">
        <w:t>重庆）人体中质量分数在</w:t>
      </w:r>
      <w:r w:rsidRPr="00B46A2E">
        <w:rPr>
          <w:rFonts w:eastAsia="Times New Roman"/>
        </w:rPr>
        <w:t>0.01%</w:t>
      </w:r>
      <w:r w:rsidRPr="00B46A2E">
        <w:t>以下的元素称为微量元素。如图表示部分元素在人体中的质量分数及有关元素信息。</w:t>
      </w:r>
    </w:p>
    <w:p w:rsidR="00B46A2E" w:rsidRPr="00B46A2E" w:rsidRDefault="00B46A2E" w:rsidP="00B46A2E">
      <w:pPr>
        <w:spacing w:line="360" w:lineRule="auto"/>
        <w:jc w:val="left"/>
        <w:textAlignment w:val="center"/>
      </w:pPr>
      <w:r w:rsidRPr="00B46A2E">
        <w:rPr>
          <w:noProof/>
        </w:rPr>
        <w:drawing>
          <wp:inline distT="0" distB="0" distL="0" distR="0" wp14:anchorId="0AF8379B" wp14:editId="6F79E0B1">
            <wp:extent cx="4267200" cy="1924050"/>
            <wp:effectExtent l="0" t="0" r="0" b="0"/>
            <wp:docPr id="172428511" name="图片 1724285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047411" name=""/>
                    <pic:cNvPicPr>
                      <a:picLocks noChangeAspect="1"/>
                    </pic:cNvPicPr>
                  </pic:nvPicPr>
                  <pic:blipFill>
                    <a:blip r:embed="rId127"/>
                    <a:stretch>
                      <a:fillRect/>
                    </a:stretch>
                  </pic:blipFill>
                  <pic:spPr>
                    <a:xfrm>
                      <a:off x="0" y="0"/>
                      <a:ext cx="4267200" cy="1924050"/>
                    </a:xfrm>
                    <a:prstGeom prst="rect">
                      <a:avLst/>
                    </a:prstGeom>
                  </pic:spPr>
                </pic:pic>
              </a:graphicData>
            </a:graphic>
          </wp:inline>
        </w:drawing>
      </w:r>
    </w:p>
    <w:p w:rsidR="00B46A2E" w:rsidRPr="00B46A2E" w:rsidRDefault="00B46A2E" w:rsidP="00B46A2E">
      <w:pPr>
        <w:spacing w:line="360" w:lineRule="auto"/>
        <w:jc w:val="left"/>
        <w:textAlignment w:val="center"/>
      </w:pPr>
      <w:r w:rsidRPr="00B46A2E">
        <w:t>（</w:t>
      </w:r>
      <w:r w:rsidRPr="00B46A2E">
        <w:rPr>
          <w:rFonts w:eastAsia="Times New Roman"/>
        </w:rPr>
        <w:t>1</w:t>
      </w:r>
      <w:r w:rsidRPr="00B46A2E">
        <w:t>）图</w:t>
      </w:r>
      <w:r w:rsidRPr="00B46A2E">
        <w:rPr>
          <w:rFonts w:eastAsia="Times New Roman"/>
        </w:rPr>
        <w:t>1</w:t>
      </w:r>
      <w:r w:rsidRPr="00B46A2E">
        <w:t>中钙元素为</w:t>
      </w:r>
      <w:r w:rsidRPr="00B46A2E">
        <w:t>______</w:t>
      </w:r>
      <w:r w:rsidRPr="00B46A2E">
        <w:t>（填</w:t>
      </w:r>
      <w:r w:rsidRPr="00B46A2E">
        <w:t>“</w:t>
      </w:r>
      <w:r w:rsidRPr="00B46A2E">
        <w:t>常量</w:t>
      </w:r>
      <w:r w:rsidRPr="00B46A2E">
        <w:t>”</w:t>
      </w:r>
      <w:r w:rsidRPr="00B46A2E">
        <w:t>或</w:t>
      </w:r>
      <w:r w:rsidRPr="00B46A2E">
        <w:t>“</w:t>
      </w:r>
      <w:r w:rsidRPr="00B46A2E">
        <w:t>微量</w:t>
      </w:r>
      <w:r w:rsidRPr="00B46A2E">
        <w:t>”</w:t>
      </w:r>
      <w:r w:rsidRPr="00B46A2E">
        <w:t>）元素</w:t>
      </w:r>
    </w:p>
    <w:p w:rsidR="00B46A2E" w:rsidRPr="00B46A2E" w:rsidRDefault="00B46A2E" w:rsidP="00B46A2E">
      <w:pPr>
        <w:spacing w:line="360" w:lineRule="auto"/>
        <w:jc w:val="left"/>
        <w:textAlignment w:val="center"/>
      </w:pPr>
      <w:r w:rsidRPr="00B46A2E">
        <w:t>（</w:t>
      </w:r>
      <w:r w:rsidRPr="00B46A2E">
        <w:rPr>
          <w:rFonts w:eastAsia="Times New Roman"/>
        </w:rPr>
        <w:t>2</w:t>
      </w:r>
      <w:r w:rsidRPr="00B46A2E">
        <w:t>）图</w:t>
      </w:r>
      <w:r w:rsidRPr="00B46A2E">
        <w:rPr>
          <w:rFonts w:eastAsia="Times New Roman"/>
        </w:rPr>
        <w:t>2</w:t>
      </w:r>
      <w:r w:rsidRPr="00B46A2E">
        <w:t>为某粒子的结构示意图，其最外层电子数为</w:t>
      </w:r>
      <w:r w:rsidRPr="00B46A2E">
        <w:t>______</w:t>
      </w:r>
      <w:r w:rsidRPr="00B46A2E">
        <w:t>。</w:t>
      </w:r>
    </w:p>
    <w:p w:rsidR="00B46A2E" w:rsidRPr="00B46A2E" w:rsidRDefault="00B46A2E" w:rsidP="00B46A2E">
      <w:pPr>
        <w:spacing w:line="360" w:lineRule="auto"/>
        <w:jc w:val="left"/>
        <w:textAlignment w:val="center"/>
      </w:pPr>
      <w:r w:rsidRPr="00B46A2E">
        <w:t>（</w:t>
      </w:r>
      <w:r w:rsidRPr="00B46A2E">
        <w:rPr>
          <w:rFonts w:eastAsia="Times New Roman"/>
        </w:rPr>
        <w:t>3</w:t>
      </w:r>
      <w:r w:rsidRPr="00B46A2E">
        <w:t>）以铁元素为主要成分的生铁比纯铁硬度</w:t>
      </w:r>
      <w:r w:rsidRPr="00B46A2E">
        <w:t>______</w:t>
      </w:r>
      <w:r w:rsidRPr="00B46A2E">
        <w:rPr>
          <w:rFonts w:eastAsia="Times New Roman"/>
        </w:rPr>
        <w:t xml:space="preserve"> </w:t>
      </w:r>
      <w:r w:rsidRPr="00B46A2E">
        <w:t>（填</w:t>
      </w:r>
      <w:r w:rsidRPr="00B46A2E">
        <w:t>“</w:t>
      </w:r>
      <w:r w:rsidRPr="00B46A2E">
        <w:t>大</w:t>
      </w:r>
      <w:r w:rsidRPr="00B46A2E">
        <w:t>”</w:t>
      </w:r>
      <w:r w:rsidRPr="00B46A2E">
        <w:t>或</w:t>
      </w:r>
      <w:r w:rsidRPr="00B46A2E">
        <w:t>“</w:t>
      </w:r>
      <w:r w:rsidRPr="00B46A2E">
        <w:t>小</w:t>
      </w:r>
      <w:r w:rsidRPr="00B46A2E">
        <w:t>”</w:t>
      </w:r>
      <w:r w:rsidRPr="00B46A2E">
        <w:t>）。</w:t>
      </w:r>
    </w:p>
    <w:p w:rsidR="00B46A2E" w:rsidRPr="00B46A2E" w:rsidRDefault="00B46A2E" w:rsidP="00B46A2E">
      <w:pPr>
        <w:spacing w:line="360" w:lineRule="auto"/>
        <w:jc w:val="left"/>
        <w:textAlignment w:val="center"/>
      </w:pPr>
      <w:r w:rsidRPr="00B46A2E">
        <w:t>（</w:t>
      </w:r>
      <w:r w:rsidRPr="00B46A2E">
        <w:rPr>
          <w:rFonts w:eastAsia="Times New Roman"/>
        </w:rPr>
        <w:t>4</w:t>
      </w:r>
      <w:r w:rsidRPr="00B46A2E">
        <w:t>）钾在空气中加热发生化合反应生成超氧化钾（</w:t>
      </w:r>
      <w:r w:rsidRPr="00B46A2E">
        <w:rPr>
          <w:rFonts w:eastAsia="Times New Roman"/>
        </w:rPr>
        <w:t>KO</w:t>
      </w:r>
      <w:r w:rsidRPr="00B46A2E">
        <w:rPr>
          <w:rFonts w:eastAsia="Times New Roman"/>
          <w:vertAlign w:val="subscript"/>
        </w:rPr>
        <w:t>2</w:t>
      </w:r>
      <w:r w:rsidRPr="00B46A2E">
        <w:t>）的化学方程式为</w:t>
      </w:r>
      <w:r w:rsidRPr="00B46A2E">
        <w:t>______</w:t>
      </w:r>
      <w:r w:rsidRPr="00B46A2E">
        <w:t>。</w:t>
      </w:r>
    </w:p>
    <w:p w:rsidR="00B46A2E" w:rsidRPr="00B46A2E" w:rsidRDefault="00B46A2E" w:rsidP="00B46A2E">
      <w:pPr>
        <w:spacing w:line="360" w:lineRule="auto"/>
        <w:jc w:val="left"/>
        <w:textAlignment w:val="center"/>
        <w:rPr>
          <w:rFonts w:eastAsia="Times New Roman"/>
        </w:rPr>
      </w:pPr>
      <w:r w:rsidRPr="00B46A2E">
        <w:t>【答案】常量</w:t>
      </w:r>
      <w:r w:rsidRPr="00B46A2E">
        <w:t xml:space="preserve">    </w:t>
      </w:r>
      <w:r w:rsidRPr="00B46A2E">
        <w:rPr>
          <w:rFonts w:eastAsia="Times New Roman"/>
        </w:rPr>
        <w:t>8</w:t>
      </w:r>
      <w:r w:rsidRPr="00B46A2E">
        <w:t xml:space="preserve">    </w:t>
      </w:r>
      <w:r w:rsidRPr="00B46A2E">
        <w:t>大</w:t>
      </w:r>
      <w:r w:rsidRPr="00B46A2E">
        <w:t xml:space="preserve">    </w:t>
      </w:r>
      <w:r w:rsidRPr="00B46A2E">
        <w:object w:dxaOrig="1300" w:dyaOrig="680">
          <v:shape id="_x0000_i1067" type="#_x0000_t75" alt="eqId3f9ed0e0652243b9bb42ccd9fd05fb2d" style="width:65pt;height:34pt" o:ole="">
            <v:imagedata r:id="rId128" o:title="eqId3f9ed0e0652243b9bb42ccd9fd05fb2d"/>
          </v:shape>
          <o:OLEObject Type="Embed" ProgID="Equation.DSMT4" ShapeID="_x0000_i1067" DrawAspect="Content" ObjectID="_1688739505" r:id="rId129"/>
        </w:object>
      </w:r>
      <w:r w:rsidRPr="00B46A2E">
        <w:t xml:space="preserve">    </w:t>
      </w:r>
    </w:p>
    <w:p w:rsidR="00B46A2E" w:rsidRPr="00B46A2E" w:rsidRDefault="00B46A2E" w:rsidP="00B46A2E">
      <w:pPr>
        <w:spacing w:line="360" w:lineRule="auto"/>
        <w:jc w:val="left"/>
        <w:textAlignment w:val="center"/>
      </w:pPr>
      <w:r w:rsidRPr="00B46A2E">
        <w:t>【详解】</w:t>
      </w:r>
    </w:p>
    <w:p w:rsidR="00B46A2E" w:rsidRPr="00B46A2E" w:rsidRDefault="00B46A2E" w:rsidP="00B46A2E">
      <w:pPr>
        <w:spacing w:line="360" w:lineRule="auto"/>
        <w:jc w:val="left"/>
        <w:textAlignment w:val="center"/>
      </w:pPr>
      <w:r w:rsidRPr="00B46A2E">
        <w:t>（</w:t>
      </w:r>
      <w:r w:rsidRPr="00B46A2E">
        <w:t>1</w:t>
      </w:r>
      <w:r w:rsidRPr="00B46A2E">
        <w:t>）图</w:t>
      </w:r>
      <w:r w:rsidRPr="00B46A2E">
        <w:t>1</w:t>
      </w:r>
      <w:r w:rsidRPr="00B46A2E">
        <w:t>中人体内钙元素质量分数为</w:t>
      </w:r>
      <w:r w:rsidRPr="00B46A2E">
        <w:t>2.0%</w:t>
      </w:r>
      <w:r w:rsidRPr="00B46A2E">
        <w:t>＞</w:t>
      </w:r>
      <w:r w:rsidRPr="00B46A2E">
        <w:t>0.01%</w:t>
      </w:r>
      <w:r w:rsidRPr="00B46A2E">
        <w:t>为常量元素；</w:t>
      </w:r>
    </w:p>
    <w:p w:rsidR="00B46A2E" w:rsidRPr="00B46A2E" w:rsidRDefault="00B46A2E" w:rsidP="00B46A2E">
      <w:pPr>
        <w:spacing w:line="360" w:lineRule="auto"/>
        <w:jc w:val="left"/>
        <w:textAlignment w:val="center"/>
      </w:pPr>
      <w:r w:rsidRPr="00B46A2E">
        <w:t>（</w:t>
      </w:r>
      <w:r w:rsidRPr="00B46A2E">
        <w:t>2</w:t>
      </w:r>
      <w:r w:rsidRPr="00B46A2E">
        <w:t>）图</w:t>
      </w:r>
      <w:r w:rsidRPr="00B46A2E">
        <w:t>2</w:t>
      </w:r>
      <w:r w:rsidRPr="00B46A2E">
        <w:t>为某粒子的结构示意图，在粒子的电子层排布中第一层一般为</w:t>
      </w:r>
      <w:r w:rsidRPr="00B46A2E">
        <w:t>2</w:t>
      </w:r>
      <w:r w:rsidRPr="00B46A2E">
        <w:t>个电子，因此</w:t>
      </w:r>
      <w:r w:rsidRPr="00B46A2E">
        <w:t>n=2</w:t>
      </w:r>
      <w:r w:rsidRPr="00B46A2E">
        <w:t>，因此最外层电子数为</w:t>
      </w:r>
      <w:r w:rsidRPr="00B46A2E">
        <w:t>4n=8</w:t>
      </w:r>
      <w:r w:rsidRPr="00B46A2E">
        <w:t>；</w:t>
      </w:r>
    </w:p>
    <w:p w:rsidR="00B46A2E" w:rsidRPr="00B46A2E" w:rsidRDefault="00B46A2E" w:rsidP="00B46A2E">
      <w:pPr>
        <w:spacing w:line="360" w:lineRule="auto"/>
        <w:jc w:val="left"/>
        <w:textAlignment w:val="center"/>
      </w:pPr>
      <w:r w:rsidRPr="00B46A2E">
        <w:lastRenderedPageBreak/>
        <w:t>（</w:t>
      </w:r>
      <w:r w:rsidRPr="00B46A2E">
        <w:t>3</w:t>
      </w:r>
      <w:r w:rsidRPr="00B46A2E">
        <w:t>）生铁是铁碳合金比纯铁硬度大；</w:t>
      </w:r>
    </w:p>
    <w:p w:rsidR="00B46A2E" w:rsidRPr="00B46A2E" w:rsidRDefault="00B46A2E" w:rsidP="00B46A2E">
      <w:pPr>
        <w:spacing w:line="360" w:lineRule="auto"/>
        <w:jc w:val="left"/>
        <w:textAlignment w:val="center"/>
      </w:pPr>
      <w:r w:rsidRPr="00B46A2E">
        <w:t>（</w:t>
      </w:r>
      <w:r w:rsidRPr="00B46A2E">
        <w:t>4</w:t>
      </w:r>
      <w:r w:rsidRPr="00B46A2E">
        <w:t>）钾与氧气在加热条件下反应生成超氧化钾（</w:t>
      </w:r>
      <w:r w:rsidRPr="00B46A2E">
        <w:t>KO</w:t>
      </w:r>
      <w:r w:rsidRPr="00B46A2E">
        <w:rPr>
          <w:vertAlign w:val="subscript"/>
        </w:rPr>
        <w:t>2</w:t>
      </w:r>
      <w:r w:rsidRPr="00B46A2E">
        <w:t>），其化学方程式为</w:t>
      </w:r>
      <w:r w:rsidRPr="00B46A2E">
        <w:object w:dxaOrig="1305" w:dyaOrig="675">
          <v:shape id="_x0000_i1068" type="#_x0000_t75" alt="eqIdff879002b3a14144a4871d411470f9e8" style="width:65.5pt;height:34pt" o:ole="">
            <v:imagedata r:id="rId130" o:title="eqIdff879002b3a14144a4871d411470f9e8"/>
          </v:shape>
          <o:OLEObject Type="Embed" ProgID="Equation.DSMT4" ShapeID="_x0000_i1068" DrawAspect="Content" ObjectID="_1688739506" r:id="rId131"/>
        </w:object>
      </w:r>
    </w:p>
    <w:p w:rsidR="00B46A2E" w:rsidRPr="00B46A2E" w:rsidRDefault="00B46A2E" w:rsidP="00B46A2E"/>
    <w:p w:rsidR="00840B66" w:rsidRPr="00B46A2E" w:rsidRDefault="00840B66" w:rsidP="00B46A2E"/>
    <w:sectPr w:rsidR="00840B66" w:rsidRPr="00B46A2E">
      <w:headerReference w:type="default" r:id="rId1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091" w:rsidRDefault="000F4091" w:rsidP="008550A7">
      <w:r>
        <w:separator/>
      </w:r>
    </w:p>
  </w:endnote>
  <w:endnote w:type="continuationSeparator" w:id="0">
    <w:p w:rsidR="000F4091" w:rsidRDefault="000F4091"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091" w:rsidRDefault="000F4091" w:rsidP="008550A7">
      <w:r>
        <w:separator/>
      </w:r>
    </w:p>
  </w:footnote>
  <w:footnote w:type="continuationSeparator" w:id="0">
    <w:p w:rsidR="000F4091" w:rsidRDefault="000F4091"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0F4091"/>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F546E"/>
    <w:rsid w:val="00A37918"/>
    <w:rsid w:val="00B46A2E"/>
    <w:rsid w:val="00BA7C3A"/>
    <w:rsid w:val="00BE462C"/>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38.bin"/><Relationship Id="rId21" Type="http://schemas.openxmlformats.org/officeDocument/2006/relationships/image" Target="media/image9.png"/><Relationship Id="rId42" Type="http://schemas.openxmlformats.org/officeDocument/2006/relationships/image" Target="media/image24.png"/><Relationship Id="rId47"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image" Target="media/image41.wmf"/><Relationship Id="rId84" Type="http://schemas.openxmlformats.org/officeDocument/2006/relationships/oleObject" Target="embeddings/oleObject27.bin"/><Relationship Id="rId89" Type="http://schemas.openxmlformats.org/officeDocument/2006/relationships/image" Target="media/image54.wmf"/><Relationship Id="rId112" Type="http://schemas.openxmlformats.org/officeDocument/2006/relationships/oleObject" Target="embeddings/oleObject36.bin"/><Relationship Id="rId133"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35.bin"/><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0.png"/><Relationship Id="rId53" Type="http://schemas.openxmlformats.org/officeDocument/2006/relationships/image" Target="media/image33.png"/><Relationship Id="rId58" Type="http://schemas.openxmlformats.org/officeDocument/2006/relationships/oleObject" Target="embeddings/oleObject16.bin"/><Relationship Id="rId74" Type="http://schemas.openxmlformats.org/officeDocument/2006/relationships/image" Target="media/image46.png"/><Relationship Id="rId79" Type="http://schemas.openxmlformats.org/officeDocument/2006/relationships/image" Target="media/image49.wmf"/><Relationship Id="rId102" Type="http://schemas.openxmlformats.org/officeDocument/2006/relationships/image" Target="media/image63.png"/><Relationship Id="rId123" Type="http://schemas.openxmlformats.org/officeDocument/2006/relationships/oleObject" Target="embeddings/oleObject41.bin"/><Relationship Id="rId128" Type="http://schemas.openxmlformats.org/officeDocument/2006/relationships/image" Target="media/image80.wmf"/><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image" Target="media/image57.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image" Target="media/image25.wmf"/><Relationship Id="rId48" Type="http://schemas.openxmlformats.org/officeDocument/2006/relationships/image" Target="media/image28.png"/><Relationship Id="rId56" Type="http://schemas.openxmlformats.org/officeDocument/2006/relationships/oleObject" Target="embeddings/oleObject15.bin"/><Relationship Id="rId64" Type="http://schemas.openxmlformats.org/officeDocument/2006/relationships/image" Target="media/image39.wmf"/><Relationship Id="rId69" Type="http://schemas.openxmlformats.org/officeDocument/2006/relationships/oleObject" Target="embeddings/oleObject22.bin"/><Relationship Id="rId77" Type="http://schemas.openxmlformats.org/officeDocument/2006/relationships/image" Target="media/image48.wmf"/><Relationship Id="rId100" Type="http://schemas.openxmlformats.org/officeDocument/2006/relationships/image" Target="media/image61.png"/><Relationship Id="rId105" Type="http://schemas.openxmlformats.org/officeDocument/2006/relationships/oleObject" Target="embeddings/oleObject34.bin"/><Relationship Id="rId113" Type="http://schemas.openxmlformats.org/officeDocument/2006/relationships/image" Target="media/image71.png"/><Relationship Id="rId118" Type="http://schemas.openxmlformats.org/officeDocument/2006/relationships/image" Target="media/image74.wmf"/><Relationship Id="rId126" Type="http://schemas.openxmlformats.org/officeDocument/2006/relationships/image" Target="media/image78.png"/><Relationship Id="rId13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1.png"/><Relationship Id="rId72" Type="http://schemas.openxmlformats.org/officeDocument/2006/relationships/image" Target="media/image44.png"/><Relationship Id="rId80" Type="http://schemas.openxmlformats.org/officeDocument/2006/relationships/oleObject" Target="embeddings/oleObject25.bin"/><Relationship Id="rId85" Type="http://schemas.openxmlformats.org/officeDocument/2006/relationships/image" Target="media/image52.wmf"/><Relationship Id="rId93" Type="http://schemas.openxmlformats.org/officeDocument/2006/relationships/image" Target="media/image56.wmf"/><Relationship Id="rId98" Type="http://schemas.openxmlformats.org/officeDocument/2006/relationships/image" Target="media/image59.png"/><Relationship Id="rId121"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image" Target="media/image37.wmf"/><Relationship Id="rId67" Type="http://schemas.openxmlformats.org/officeDocument/2006/relationships/oleObject" Target="embeddings/oleObject21.bin"/><Relationship Id="rId103" Type="http://schemas.openxmlformats.org/officeDocument/2006/relationships/image" Target="media/image64.png"/><Relationship Id="rId108" Type="http://schemas.openxmlformats.org/officeDocument/2006/relationships/image" Target="media/image67.png"/><Relationship Id="rId116" Type="http://schemas.openxmlformats.org/officeDocument/2006/relationships/image" Target="media/image73.wmf"/><Relationship Id="rId124" Type="http://schemas.openxmlformats.org/officeDocument/2006/relationships/image" Target="media/image77.wmf"/><Relationship Id="rId129" Type="http://schemas.openxmlformats.org/officeDocument/2006/relationships/oleObject" Target="embeddings/oleObject43.bin"/><Relationship Id="rId20" Type="http://schemas.openxmlformats.org/officeDocument/2006/relationships/image" Target="media/image8.png"/><Relationship Id="rId41" Type="http://schemas.openxmlformats.org/officeDocument/2006/relationships/image" Target="media/image23.png"/><Relationship Id="rId54" Type="http://schemas.openxmlformats.org/officeDocument/2006/relationships/image" Target="media/image34.png"/><Relationship Id="rId62" Type="http://schemas.openxmlformats.org/officeDocument/2006/relationships/image" Target="media/image38.wmf"/><Relationship Id="rId70" Type="http://schemas.openxmlformats.org/officeDocument/2006/relationships/image" Target="media/image42.png"/><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oleObject" Target="embeddings/oleObject29.bin"/><Relationship Id="rId91" Type="http://schemas.openxmlformats.org/officeDocument/2006/relationships/image" Target="media/image55.wmf"/><Relationship Id="rId96" Type="http://schemas.openxmlformats.org/officeDocument/2006/relationships/oleObject" Target="embeddings/oleObject33.bin"/><Relationship Id="rId111" Type="http://schemas.openxmlformats.org/officeDocument/2006/relationships/image" Target="media/image70.wmf"/><Relationship Id="rId132"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image" Target="media/image29.png"/><Relationship Id="rId57" Type="http://schemas.openxmlformats.org/officeDocument/2006/relationships/image" Target="media/image36.wmf"/><Relationship Id="rId106" Type="http://schemas.openxmlformats.org/officeDocument/2006/relationships/image" Target="media/image66.wmf"/><Relationship Id="rId114" Type="http://schemas.openxmlformats.org/officeDocument/2006/relationships/image" Target="media/image72.wmf"/><Relationship Id="rId119" Type="http://schemas.openxmlformats.org/officeDocument/2006/relationships/oleObject" Target="embeddings/oleObject39.bin"/><Relationship Id="rId127" Type="http://schemas.openxmlformats.org/officeDocument/2006/relationships/image" Target="media/image79.png"/><Relationship Id="rId10" Type="http://schemas.openxmlformats.org/officeDocument/2006/relationships/image" Target="media/image3.wmf"/><Relationship Id="rId31" Type="http://schemas.openxmlformats.org/officeDocument/2006/relationships/image" Target="media/image16.png"/><Relationship Id="rId44" Type="http://schemas.openxmlformats.org/officeDocument/2006/relationships/oleObject" Target="embeddings/oleObject13.bin"/><Relationship Id="rId52" Type="http://schemas.openxmlformats.org/officeDocument/2006/relationships/image" Target="media/image32.png"/><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image" Target="media/image45.png"/><Relationship Id="rId78" Type="http://schemas.openxmlformats.org/officeDocument/2006/relationships/oleObject" Target="embeddings/oleObject24.bin"/><Relationship Id="rId81" Type="http://schemas.openxmlformats.org/officeDocument/2006/relationships/image" Target="media/image50.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76.wmf"/><Relationship Id="rId130"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2.wmf"/><Relationship Id="rId109" Type="http://schemas.openxmlformats.org/officeDocument/2006/relationships/image" Target="media/image68.png"/><Relationship Id="rId34" Type="http://schemas.openxmlformats.org/officeDocument/2006/relationships/oleObject" Target="embeddings/oleObject10.bin"/><Relationship Id="rId50" Type="http://schemas.openxmlformats.org/officeDocument/2006/relationships/image" Target="media/image30.png"/><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58.png"/><Relationship Id="rId104" Type="http://schemas.openxmlformats.org/officeDocument/2006/relationships/image" Target="media/image65.wmf"/><Relationship Id="rId120" Type="http://schemas.openxmlformats.org/officeDocument/2006/relationships/image" Target="media/image75.wmf"/><Relationship Id="rId125" Type="http://schemas.openxmlformats.org/officeDocument/2006/relationships/oleObject" Target="embeddings/oleObject42.bin"/><Relationship Id="rId7" Type="http://schemas.openxmlformats.org/officeDocument/2006/relationships/image" Target="media/image1.png"/><Relationship Id="rId71" Type="http://schemas.openxmlformats.org/officeDocument/2006/relationships/image" Target="media/image43.png"/><Relationship Id="rId92" Type="http://schemas.openxmlformats.org/officeDocument/2006/relationships/oleObject" Target="embeddings/oleObject31.bin"/><Relationship Id="rId2" Type="http://schemas.microsoft.com/office/2007/relationships/stylesWithEffects" Target="stylesWithEffects.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12.bin"/><Relationship Id="rId45" Type="http://schemas.openxmlformats.org/officeDocument/2006/relationships/image" Target="media/image26.png"/><Relationship Id="rId66" Type="http://schemas.openxmlformats.org/officeDocument/2006/relationships/image" Target="media/image40.wmf"/><Relationship Id="rId87" Type="http://schemas.openxmlformats.org/officeDocument/2006/relationships/image" Target="media/image53.wmf"/><Relationship Id="rId110" Type="http://schemas.openxmlformats.org/officeDocument/2006/relationships/image" Target="media/image69.png"/><Relationship Id="rId115" Type="http://schemas.openxmlformats.org/officeDocument/2006/relationships/oleObject" Target="embeddings/oleObject37.bin"/><Relationship Id="rId131" Type="http://schemas.openxmlformats.org/officeDocument/2006/relationships/oleObject" Target="embeddings/oleObject44.bin"/><Relationship Id="rId61" Type="http://schemas.openxmlformats.org/officeDocument/2006/relationships/oleObject" Target="embeddings/oleObject18.bin"/><Relationship Id="rId82" Type="http://schemas.openxmlformats.org/officeDocument/2006/relationships/oleObject" Target="embeddings/oleObject26.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1894</Words>
  <Characters>10798</Characters>
  <Application>Microsoft Office Word</Application>
  <DocSecurity>0</DocSecurity>
  <Lines>89</Lines>
  <Paragraphs>25</Paragraphs>
  <ScaleCrop>false</ScaleCrop>
  <Company>China</Company>
  <LinksUpToDate>false</LinksUpToDate>
  <CharactersWithSpaces>12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29:00Z</dcterms:created>
  <dcterms:modified xsi:type="dcterms:W3CDTF">2021-07-25T09:29:00Z</dcterms:modified>
</cp:coreProperties>
</file>